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EF9D527" w14:textId="2D3E7FDF" w:rsidR="00BF6553" w:rsidRPr="00CB7183" w:rsidRDefault="00BF6553" w:rsidP="00CE0B0F">
      <w:pPr>
        <w:pStyle w:val="ATBhead"/>
        <w:tabs>
          <w:tab w:val="clear" w:pos="9072"/>
          <w:tab w:val="right" w:pos="8931"/>
          <w:tab w:val="right" w:pos="10206"/>
        </w:tabs>
        <w:spacing w:line="264" w:lineRule="exact"/>
        <w:rPr>
          <w:lang w:val="en-AU"/>
        </w:rPr>
      </w:pPr>
      <w:r w:rsidRPr="00CB7183">
        <w:rPr>
          <w:lang w:val="en-AU"/>
        </w:rPr>
        <w:t>Chapter 3 Radioactivity and radiation</w:t>
      </w:r>
    </w:p>
    <w:p w14:paraId="1A13FE37" w14:textId="25BAE923" w:rsidR="00BF6553" w:rsidRDefault="001D2C86" w:rsidP="00CE0B0F">
      <w:pPr>
        <w:pStyle w:val="ATBhead"/>
        <w:tabs>
          <w:tab w:val="clear" w:pos="9072"/>
          <w:tab w:val="right" w:pos="10206"/>
        </w:tabs>
        <w:spacing w:line="264" w:lineRule="exact"/>
        <w:rPr>
          <w:lang w:val="en-AU"/>
        </w:rPr>
      </w:pPr>
      <w:r w:rsidRPr="00CB7183">
        <w:rPr>
          <w:lang w:val="en-AU"/>
        </w:rPr>
        <w:t xml:space="preserve">Chapter </w:t>
      </w:r>
      <w:r w:rsidR="00BF6553" w:rsidRPr="00CB7183">
        <w:rPr>
          <w:lang w:val="en-AU"/>
        </w:rPr>
        <w:t>Test</w:t>
      </w:r>
      <w:r w:rsidR="00BE190A" w:rsidRPr="00CB7183">
        <w:rPr>
          <w:lang w:val="en-AU"/>
        </w:rPr>
        <w:tab/>
      </w:r>
      <w:r w:rsidR="00BF6553" w:rsidRPr="00CB7183">
        <w:rPr>
          <w:lang w:val="en-AU"/>
        </w:rPr>
        <w:t>Total marks 45</w:t>
      </w:r>
    </w:p>
    <w:p w14:paraId="79FD9D3C" w14:textId="77777777" w:rsidR="002B65FC" w:rsidRPr="002B65FC" w:rsidRDefault="002B65FC" w:rsidP="00A060EE">
      <w:pPr>
        <w:pStyle w:val="ATBhead"/>
        <w:tabs>
          <w:tab w:val="clear" w:pos="9072"/>
          <w:tab w:val="right" w:pos="10206"/>
        </w:tabs>
        <w:spacing w:before="0" w:after="0"/>
        <w:rPr>
          <w:b w:val="0"/>
          <w:lang w:val="en-AU"/>
        </w:rPr>
      </w:pPr>
    </w:p>
    <w:p w14:paraId="2D05EA16" w14:textId="77777777" w:rsidR="00D72EEC" w:rsidRPr="00CB7183" w:rsidRDefault="00D72EEC" w:rsidP="00CE0B0F">
      <w:pPr>
        <w:pStyle w:val="PNameClassline"/>
        <w:tabs>
          <w:tab w:val="clear" w:pos="8505"/>
          <w:tab w:val="right" w:pos="8931"/>
        </w:tabs>
        <w:spacing w:line="264" w:lineRule="exact"/>
        <w:rPr>
          <w:lang w:val="en-AU"/>
        </w:rPr>
      </w:pPr>
      <w:r w:rsidRPr="00CB7183">
        <w:rPr>
          <w:lang w:val="en-AU"/>
        </w:rPr>
        <w:t xml:space="preserve">Name: </w:t>
      </w:r>
      <w:r w:rsidRPr="00CB7183">
        <w:rPr>
          <w:lang w:val="en-AU"/>
        </w:rPr>
        <w:tab/>
        <w:t xml:space="preserve"> Class: </w:t>
      </w:r>
      <w:r w:rsidRPr="00CB7183">
        <w:rPr>
          <w:lang w:val="en-AU"/>
        </w:rPr>
        <w:tab/>
        <w:t xml:space="preserve"> Date: </w:t>
      </w:r>
      <w:r w:rsidRPr="00CB7183">
        <w:rPr>
          <w:u w:val="single"/>
          <w:lang w:val="en-AU"/>
        </w:rPr>
        <w:tab/>
      </w:r>
    </w:p>
    <w:p w14:paraId="4E3F1814" w14:textId="77777777" w:rsidR="00BF6553" w:rsidRPr="00CB7183" w:rsidRDefault="00BF6553" w:rsidP="00CE0B0F">
      <w:pPr>
        <w:pStyle w:val="ATheaderfirst"/>
        <w:tabs>
          <w:tab w:val="right" w:pos="10206"/>
        </w:tabs>
        <w:spacing w:line="264" w:lineRule="exact"/>
        <w:rPr>
          <w:lang w:val="en-AU"/>
        </w:rPr>
      </w:pPr>
      <w:r w:rsidRPr="00CB7183">
        <w:rPr>
          <w:lang w:val="en-AU"/>
        </w:rPr>
        <w:t>Section A</w:t>
      </w:r>
      <w:r w:rsidRPr="00CB7183">
        <w:rPr>
          <w:lang w:val="en-AU"/>
        </w:rPr>
        <w:tab/>
      </w:r>
      <w:r w:rsidRPr="00CB7183">
        <w:rPr>
          <w:b w:val="0"/>
          <w:lang w:val="en-AU"/>
        </w:rPr>
        <w:t>(1 mark per question)</w:t>
      </w:r>
    </w:p>
    <w:p w14:paraId="658B8A22" w14:textId="77777777" w:rsidR="00BF6553" w:rsidRPr="00CB7183" w:rsidRDefault="00BF6553" w:rsidP="00CE0B0F">
      <w:pPr>
        <w:pStyle w:val="ATquestionfo"/>
        <w:tabs>
          <w:tab w:val="right" w:pos="10206"/>
        </w:tabs>
        <w:spacing w:line="264" w:lineRule="exact"/>
      </w:pPr>
      <w:r w:rsidRPr="00CB7183">
        <w:t>Select the best answer for each question.</w:t>
      </w:r>
    </w:p>
    <w:p w14:paraId="1FDBE776" w14:textId="524B5F2D" w:rsidR="001A0CA3" w:rsidRPr="00CB7183" w:rsidRDefault="001A0CA3" w:rsidP="00CE0B0F">
      <w:pPr>
        <w:pStyle w:val="Question"/>
        <w:tabs>
          <w:tab w:val="right" w:pos="10206"/>
        </w:tabs>
        <w:rPr>
          <w:lang w:val="en-AU"/>
        </w:rPr>
      </w:pPr>
      <w:r w:rsidRPr="00CB7183">
        <w:rPr>
          <w:lang w:val="en-AU"/>
        </w:rPr>
        <w:t>Question 1</w:t>
      </w:r>
    </w:p>
    <w:p w14:paraId="353F3682" w14:textId="34A10224" w:rsidR="00BF6553" w:rsidRPr="00CB7183" w:rsidRDefault="00BF6553" w:rsidP="00CE0B0F">
      <w:pPr>
        <w:pStyle w:val="Questiontext"/>
        <w:tabs>
          <w:tab w:val="right" w:pos="10206"/>
        </w:tabs>
        <w:rPr>
          <w:lang w:val="en-AU"/>
        </w:rPr>
      </w:pPr>
      <w:r w:rsidRPr="00CB7183">
        <w:rPr>
          <w:lang w:val="en-AU"/>
        </w:rPr>
        <w:t>Beta-minus radiation is:</w:t>
      </w:r>
    </w:p>
    <w:p w14:paraId="551AF23E" w14:textId="435CBC3E" w:rsidR="00BF6553" w:rsidRPr="00CB7183" w:rsidRDefault="00BF6553" w:rsidP="004475A7">
      <w:pPr>
        <w:pStyle w:val="ListParagraph"/>
        <w:rPr>
          <w:lang w:val="en-AU"/>
        </w:rPr>
      </w:pPr>
      <w:r w:rsidRPr="00CB7183">
        <w:rPr>
          <w:lang w:val="en-AU"/>
        </w:rPr>
        <w:t>energy emit</w:t>
      </w:r>
      <w:r w:rsidR="001D2C86" w:rsidRPr="00CB7183">
        <w:rPr>
          <w:lang w:val="en-AU"/>
        </w:rPr>
        <w:t>ted from an electron of an atom</w:t>
      </w:r>
    </w:p>
    <w:p w14:paraId="05CC0646" w14:textId="5B0526DA" w:rsidR="00BF6553" w:rsidRPr="00CB7183" w:rsidRDefault="00BF6553" w:rsidP="004475A7">
      <w:pPr>
        <w:pStyle w:val="ListParagraph"/>
        <w:rPr>
          <w:lang w:val="en-AU"/>
        </w:rPr>
      </w:pPr>
      <w:r w:rsidRPr="00CB7183">
        <w:rPr>
          <w:lang w:val="en-AU"/>
        </w:rPr>
        <w:t>a</w:t>
      </w:r>
      <w:r w:rsidR="001D2C86" w:rsidRPr="00CB7183">
        <w:rPr>
          <w:lang w:val="en-AU"/>
        </w:rPr>
        <w:t>n electron ejected from an atom</w:t>
      </w:r>
    </w:p>
    <w:p w14:paraId="7F19656C" w14:textId="5B76C60B" w:rsidR="00BF6553" w:rsidRPr="00CB7183" w:rsidRDefault="00BF6553" w:rsidP="004475A7">
      <w:pPr>
        <w:pStyle w:val="ListParagraph"/>
        <w:rPr>
          <w:lang w:val="en-AU"/>
        </w:rPr>
      </w:pPr>
      <w:r w:rsidRPr="00CB7183">
        <w:rPr>
          <w:lang w:val="en-AU"/>
        </w:rPr>
        <w:t>a heli</w:t>
      </w:r>
      <w:r w:rsidR="001D2C86" w:rsidRPr="00CB7183">
        <w:rPr>
          <w:lang w:val="en-AU"/>
        </w:rPr>
        <w:t>um nucleus emitted from an atom</w:t>
      </w:r>
    </w:p>
    <w:p w14:paraId="0C54D0B5" w14:textId="515B752C" w:rsidR="00BF6553" w:rsidRPr="00CB7183" w:rsidRDefault="00BF6553" w:rsidP="004475A7">
      <w:pPr>
        <w:pStyle w:val="ListParagraph"/>
        <w:rPr>
          <w:lang w:val="en-AU"/>
        </w:rPr>
      </w:pPr>
      <w:r w:rsidRPr="00CB7183">
        <w:rPr>
          <w:lang w:val="en-AU"/>
        </w:rPr>
        <w:t>an electron emit</w:t>
      </w:r>
      <w:r w:rsidR="001D2C86" w:rsidRPr="00CB7183">
        <w:rPr>
          <w:lang w:val="en-AU"/>
        </w:rPr>
        <w:t>ted from the nucleus of an atom</w:t>
      </w:r>
    </w:p>
    <w:p w14:paraId="5A225AFA" w14:textId="77777777" w:rsidR="003A627F" w:rsidRPr="00CB7183" w:rsidRDefault="003A627F" w:rsidP="002B65FC">
      <w:pPr>
        <w:pStyle w:val="Lines"/>
        <w:spacing w:line="300" w:lineRule="exact"/>
        <w:rPr>
          <w:lang w:val="en-AU"/>
        </w:rPr>
      </w:pPr>
    </w:p>
    <w:p w14:paraId="3B07F93C" w14:textId="3BF156F0" w:rsidR="001A0CA3" w:rsidRPr="00CB7183" w:rsidRDefault="001A0CA3" w:rsidP="00CE0B0F">
      <w:pPr>
        <w:pStyle w:val="Question"/>
        <w:tabs>
          <w:tab w:val="right" w:pos="10206"/>
        </w:tabs>
        <w:rPr>
          <w:lang w:val="en-AU"/>
        </w:rPr>
      </w:pPr>
      <w:r w:rsidRPr="00CB7183">
        <w:rPr>
          <w:lang w:val="en-AU"/>
        </w:rPr>
        <w:t>Question 2</w:t>
      </w:r>
    </w:p>
    <w:p w14:paraId="2CD75598" w14:textId="0270C37B" w:rsidR="00BF6553" w:rsidRPr="00CB7183" w:rsidRDefault="00BF6553" w:rsidP="00CE0B0F">
      <w:pPr>
        <w:pStyle w:val="Questiontext"/>
        <w:tabs>
          <w:tab w:val="right" w:pos="10206"/>
        </w:tabs>
        <w:rPr>
          <w:lang w:val="en-AU"/>
        </w:rPr>
      </w:pPr>
      <w:r w:rsidRPr="00CB7183">
        <w:rPr>
          <w:lang w:val="en-AU"/>
        </w:rPr>
        <w:t>Which of the following travels at the greatest speed?</w:t>
      </w:r>
    </w:p>
    <w:p w14:paraId="5BFB77A4" w14:textId="050FDBE1" w:rsidR="00BF6553" w:rsidRPr="00CB7183" w:rsidRDefault="00BF6553" w:rsidP="004475A7">
      <w:pPr>
        <w:pStyle w:val="ListParagraph"/>
        <w:numPr>
          <w:ilvl w:val="0"/>
          <w:numId w:val="14"/>
        </w:numPr>
        <w:rPr>
          <w:lang w:val="en-AU"/>
        </w:rPr>
      </w:pPr>
      <w:r w:rsidRPr="00CB7183">
        <w:rPr>
          <w:lang w:val="en-AU"/>
        </w:rPr>
        <w:t>gamma</w:t>
      </w:r>
      <w:r w:rsidR="001D2C86" w:rsidRPr="00CB7183">
        <w:rPr>
          <w:lang w:val="en-AU"/>
        </w:rPr>
        <w:t xml:space="preserve"> radiation</w:t>
      </w:r>
    </w:p>
    <w:p w14:paraId="5929BD19" w14:textId="738E0F49" w:rsidR="00BF6553" w:rsidRPr="00CB7183" w:rsidRDefault="001D2C86" w:rsidP="004475A7">
      <w:pPr>
        <w:pStyle w:val="ListParagraph"/>
        <w:numPr>
          <w:ilvl w:val="0"/>
          <w:numId w:val="14"/>
        </w:numPr>
        <w:rPr>
          <w:lang w:val="en-AU"/>
        </w:rPr>
      </w:pPr>
      <w:r w:rsidRPr="00CB7183">
        <w:rPr>
          <w:lang w:val="en-AU"/>
        </w:rPr>
        <w:t>beta radiation</w:t>
      </w:r>
    </w:p>
    <w:p w14:paraId="31483EDA" w14:textId="4B90938B" w:rsidR="00BF6553" w:rsidRPr="00CB7183" w:rsidRDefault="001D2C86" w:rsidP="004475A7">
      <w:pPr>
        <w:pStyle w:val="ListParagraph"/>
        <w:numPr>
          <w:ilvl w:val="0"/>
          <w:numId w:val="14"/>
        </w:numPr>
        <w:rPr>
          <w:lang w:val="en-AU"/>
        </w:rPr>
      </w:pPr>
      <w:r w:rsidRPr="00CB7183">
        <w:rPr>
          <w:lang w:val="en-AU"/>
        </w:rPr>
        <w:t>alpha radiation</w:t>
      </w:r>
    </w:p>
    <w:p w14:paraId="3B9FF1B6" w14:textId="3E583476" w:rsidR="00BF6553" w:rsidRPr="00CB7183" w:rsidRDefault="001D2C86" w:rsidP="004475A7">
      <w:pPr>
        <w:pStyle w:val="ListParagraph"/>
        <w:numPr>
          <w:ilvl w:val="0"/>
          <w:numId w:val="14"/>
        </w:numPr>
        <w:rPr>
          <w:lang w:val="en-AU"/>
        </w:rPr>
      </w:pPr>
      <w:r w:rsidRPr="00CB7183">
        <w:rPr>
          <w:lang w:val="en-AU"/>
        </w:rPr>
        <w:t>They all have the same speed</w:t>
      </w:r>
      <w:r w:rsidR="00DC5781" w:rsidRPr="00CB7183">
        <w:rPr>
          <w:lang w:val="en-AU"/>
        </w:rPr>
        <w:t>.</w:t>
      </w:r>
    </w:p>
    <w:p w14:paraId="73091D8E" w14:textId="77777777" w:rsidR="003A627F" w:rsidRPr="00CB7183" w:rsidRDefault="003A627F" w:rsidP="002B65FC">
      <w:pPr>
        <w:pStyle w:val="Lines"/>
        <w:spacing w:line="300" w:lineRule="exact"/>
        <w:rPr>
          <w:lang w:val="en-AU"/>
        </w:rPr>
      </w:pPr>
    </w:p>
    <w:p w14:paraId="31CCE90E" w14:textId="00B4E3FB" w:rsidR="00130ADF" w:rsidRPr="00CB7183" w:rsidRDefault="00130ADF" w:rsidP="00CE0B0F">
      <w:pPr>
        <w:pStyle w:val="Question"/>
        <w:tabs>
          <w:tab w:val="right" w:pos="10206"/>
        </w:tabs>
        <w:rPr>
          <w:lang w:val="en-AU"/>
        </w:rPr>
      </w:pPr>
      <w:r w:rsidRPr="00CB7183">
        <w:rPr>
          <w:lang w:val="en-AU"/>
        </w:rPr>
        <w:t xml:space="preserve">Question </w:t>
      </w:r>
      <w:r w:rsidR="00BF6553" w:rsidRPr="00CB7183">
        <w:rPr>
          <w:lang w:val="en-AU"/>
        </w:rPr>
        <w:t>3</w:t>
      </w:r>
    </w:p>
    <w:p w14:paraId="020895A8" w14:textId="1D15814D" w:rsidR="00BF6553" w:rsidRPr="00CB7183" w:rsidRDefault="00BF6553" w:rsidP="00CE0B0F">
      <w:pPr>
        <w:pStyle w:val="Questiontext"/>
        <w:tabs>
          <w:tab w:val="right" w:pos="10206"/>
        </w:tabs>
        <w:rPr>
          <w:lang w:val="en-AU"/>
        </w:rPr>
      </w:pPr>
      <w:r w:rsidRPr="00CB7183">
        <w:rPr>
          <w:lang w:val="en-AU"/>
        </w:rPr>
        <w:t>The heaviest form of radiation is:</w:t>
      </w:r>
    </w:p>
    <w:p w14:paraId="1E620CE6" w14:textId="2E686F5E" w:rsidR="00BF6553" w:rsidRPr="00CB7183" w:rsidRDefault="001D2C86" w:rsidP="004475A7">
      <w:pPr>
        <w:pStyle w:val="ListParagraph"/>
        <w:numPr>
          <w:ilvl w:val="0"/>
          <w:numId w:val="15"/>
        </w:numPr>
        <w:rPr>
          <w:lang w:val="en-AU"/>
        </w:rPr>
      </w:pPr>
      <w:r w:rsidRPr="00CB7183">
        <w:rPr>
          <w:lang w:val="en-AU"/>
        </w:rPr>
        <w:t>gamma</w:t>
      </w:r>
    </w:p>
    <w:p w14:paraId="3295963F" w14:textId="4E705532" w:rsidR="00BF6553" w:rsidRPr="00CB7183" w:rsidRDefault="001D2C86" w:rsidP="004475A7">
      <w:pPr>
        <w:pStyle w:val="ListParagraph"/>
        <w:numPr>
          <w:ilvl w:val="0"/>
          <w:numId w:val="15"/>
        </w:numPr>
        <w:rPr>
          <w:lang w:val="en-AU"/>
        </w:rPr>
      </w:pPr>
      <w:r w:rsidRPr="00CB7183">
        <w:rPr>
          <w:lang w:val="en-AU"/>
        </w:rPr>
        <w:t>beta-minus</w:t>
      </w:r>
    </w:p>
    <w:p w14:paraId="2FB1AC54" w14:textId="648C0305" w:rsidR="00BF6553" w:rsidRPr="00CB7183" w:rsidRDefault="001D2C86" w:rsidP="004475A7">
      <w:pPr>
        <w:pStyle w:val="ListParagraph"/>
        <w:numPr>
          <w:ilvl w:val="0"/>
          <w:numId w:val="15"/>
        </w:numPr>
        <w:rPr>
          <w:lang w:val="en-AU"/>
        </w:rPr>
      </w:pPr>
      <w:r w:rsidRPr="00CB7183">
        <w:rPr>
          <w:lang w:val="en-AU"/>
        </w:rPr>
        <w:t>alpha</w:t>
      </w:r>
    </w:p>
    <w:p w14:paraId="4E2CEA42" w14:textId="5948421E" w:rsidR="00BF6553" w:rsidRPr="00CB7183" w:rsidRDefault="001D2C86" w:rsidP="004475A7">
      <w:pPr>
        <w:pStyle w:val="ListParagraph"/>
        <w:numPr>
          <w:ilvl w:val="0"/>
          <w:numId w:val="15"/>
        </w:numPr>
        <w:rPr>
          <w:lang w:val="en-AU"/>
        </w:rPr>
      </w:pPr>
      <w:r w:rsidRPr="00CB7183">
        <w:rPr>
          <w:lang w:val="en-AU"/>
        </w:rPr>
        <w:t>none of the above</w:t>
      </w:r>
    </w:p>
    <w:p w14:paraId="3FBFD0A4" w14:textId="77777777" w:rsidR="003A627F" w:rsidRPr="00CB7183" w:rsidRDefault="003A627F" w:rsidP="002B65FC">
      <w:pPr>
        <w:pStyle w:val="Lines"/>
        <w:spacing w:line="300" w:lineRule="exact"/>
        <w:rPr>
          <w:lang w:val="en-AU"/>
        </w:rPr>
      </w:pPr>
    </w:p>
    <w:p w14:paraId="19F7AE79" w14:textId="1A1BB027" w:rsidR="00B151A4" w:rsidRPr="00CB7183" w:rsidRDefault="00B151A4" w:rsidP="00CE0B0F">
      <w:pPr>
        <w:pStyle w:val="Question"/>
        <w:tabs>
          <w:tab w:val="right" w:pos="10206"/>
        </w:tabs>
        <w:rPr>
          <w:lang w:val="en-AU"/>
        </w:rPr>
      </w:pPr>
      <w:r w:rsidRPr="00CB7183">
        <w:rPr>
          <w:lang w:val="en-AU"/>
        </w:rPr>
        <w:t xml:space="preserve">Question </w:t>
      </w:r>
      <w:r w:rsidR="00BF6553" w:rsidRPr="00CB7183">
        <w:rPr>
          <w:lang w:val="en-AU"/>
        </w:rPr>
        <w:t>4</w:t>
      </w:r>
    </w:p>
    <w:p w14:paraId="2C23B45A" w14:textId="4DED0D15" w:rsidR="00BF6553" w:rsidRPr="00CB7183" w:rsidRDefault="00BF6553" w:rsidP="00CE0B0F">
      <w:pPr>
        <w:pStyle w:val="Questiontext"/>
        <w:tabs>
          <w:tab w:val="right" w:pos="10206"/>
        </w:tabs>
        <w:rPr>
          <w:lang w:val="en-AU"/>
        </w:rPr>
      </w:pPr>
      <w:r w:rsidRPr="00CB7183">
        <w:rPr>
          <w:lang w:val="en-AU"/>
        </w:rPr>
        <w:t>The type of radiation that is most ionising is:</w:t>
      </w:r>
    </w:p>
    <w:p w14:paraId="70CABA62" w14:textId="74A008D6" w:rsidR="00BF6553" w:rsidRPr="00CB7183" w:rsidRDefault="001D2C86" w:rsidP="004475A7">
      <w:pPr>
        <w:pStyle w:val="ListParagraph"/>
        <w:numPr>
          <w:ilvl w:val="0"/>
          <w:numId w:val="16"/>
        </w:numPr>
        <w:rPr>
          <w:lang w:val="en-AU"/>
        </w:rPr>
      </w:pPr>
      <w:r w:rsidRPr="00CB7183">
        <w:rPr>
          <w:lang w:val="en-AU"/>
        </w:rPr>
        <w:t>gamma</w:t>
      </w:r>
    </w:p>
    <w:p w14:paraId="2C5D2BB4" w14:textId="57ADACCD" w:rsidR="00BF6553" w:rsidRPr="00CB7183" w:rsidRDefault="001D2C86" w:rsidP="004475A7">
      <w:pPr>
        <w:pStyle w:val="ListParagraph"/>
        <w:numPr>
          <w:ilvl w:val="0"/>
          <w:numId w:val="16"/>
        </w:numPr>
        <w:rPr>
          <w:lang w:val="en-AU"/>
        </w:rPr>
      </w:pPr>
      <w:r w:rsidRPr="00CB7183">
        <w:rPr>
          <w:lang w:val="en-AU"/>
        </w:rPr>
        <w:t>beta</w:t>
      </w:r>
    </w:p>
    <w:p w14:paraId="0D6253AA" w14:textId="57FBE1B0" w:rsidR="00BF6553" w:rsidRPr="00CB7183" w:rsidRDefault="001D2C86" w:rsidP="004475A7">
      <w:pPr>
        <w:pStyle w:val="ListParagraph"/>
        <w:numPr>
          <w:ilvl w:val="0"/>
          <w:numId w:val="16"/>
        </w:numPr>
        <w:rPr>
          <w:lang w:val="en-AU"/>
        </w:rPr>
      </w:pPr>
      <w:r w:rsidRPr="00CB7183">
        <w:rPr>
          <w:lang w:val="en-AU"/>
        </w:rPr>
        <w:t>alpha</w:t>
      </w:r>
    </w:p>
    <w:p w14:paraId="103047E0" w14:textId="330BEA1D" w:rsidR="00BF6553" w:rsidRPr="00CB7183" w:rsidRDefault="00BF6553" w:rsidP="004475A7">
      <w:pPr>
        <w:pStyle w:val="ListParagraph"/>
        <w:numPr>
          <w:ilvl w:val="0"/>
          <w:numId w:val="16"/>
        </w:numPr>
        <w:rPr>
          <w:lang w:val="en-AU"/>
        </w:rPr>
      </w:pPr>
      <w:r w:rsidRPr="00CB7183">
        <w:rPr>
          <w:lang w:val="en-AU"/>
        </w:rPr>
        <w:t>none of t</w:t>
      </w:r>
      <w:r w:rsidR="001D2C86" w:rsidRPr="00CB7183">
        <w:rPr>
          <w:lang w:val="en-AU"/>
        </w:rPr>
        <w:t>he above</w:t>
      </w:r>
    </w:p>
    <w:p w14:paraId="4B070796" w14:textId="77777777" w:rsidR="00FF1528" w:rsidRPr="00CB7183" w:rsidRDefault="00FF1528" w:rsidP="002B65FC">
      <w:pPr>
        <w:pStyle w:val="Lines"/>
        <w:spacing w:line="300" w:lineRule="exact"/>
        <w:rPr>
          <w:lang w:val="en-AU"/>
        </w:rPr>
      </w:pPr>
    </w:p>
    <w:p w14:paraId="198FC7D7" w14:textId="1185F16C" w:rsidR="008A6A73" w:rsidRPr="00CB7183" w:rsidRDefault="00B151A4" w:rsidP="000E5490">
      <w:pPr>
        <w:pStyle w:val="Question"/>
        <w:rPr>
          <w:lang w:val="en-AU"/>
        </w:rPr>
      </w:pPr>
      <w:r w:rsidRPr="00CB7183">
        <w:rPr>
          <w:lang w:val="en-AU"/>
        </w:rPr>
        <w:t xml:space="preserve">Question </w:t>
      </w:r>
      <w:r w:rsidR="00BF6553" w:rsidRPr="00CB7183">
        <w:rPr>
          <w:lang w:val="en-AU"/>
        </w:rPr>
        <w:t>5</w:t>
      </w:r>
    </w:p>
    <w:p w14:paraId="274208CF" w14:textId="3BF2348F" w:rsidR="00BF6553" w:rsidRPr="00CB7183" w:rsidRDefault="00BF6553" w:rsidP="00CE0B0F">
      <w:pPr>
        <w:pStyle w:val="Questiontext"/>
        <w:tabs>
          <w:tab w:val="right" w:pos="10206"/>
        </w:tabs>
        <w:rPr>
          <w:lang w:val="en-AU"/>
        </w:rPr>
      </w:pPr>
      <w:r w:rsidRPr="00CB7183">
        <w:rPr>
          <w:lang w:val="en-AU"/>
        </w:rPr>
        <w:t xml:space="preserve">The most penetrating form of radiation is: </w:t>
      </w:r>
    </w:p>
    <w:p w14:paraId="2B58BC06" w14:textId="7D867217" w:rsidR="00BF6553" w:rsidRPr="00CB7183" w:rsidRDefault="003130DB" w:rsidP="004475A7">
      <w:pPr>
        <w:pStyle w:val="ListParagraph"/>
        <w:numPr>
          <w:ilvl w:val="0"/>
          <w:numId w:val="17"/>
        </w:numPr>
        <w:rPr>
          <w:lang w:val="en-AU"/>
        </w:rPr>
      </w:pPr>
      <w:r w:rsidRPr="00CB7183">
        <w:rPr>
          <w:lang w:val="en-AU"/>
        </w:rPr>
        <w:t>gamma</w:t>
      </w:r>
    </w:p>
    <w:p w14:paraId="06320F52" w14:textId="3E70E64B" w:rsidR="00BF6553" w:rsidRPr="00CB7183" w:rsidRDefault="003130DB" w:rsidP="004475A7">
      <w:pPr>
        <w:pStyle w:val="ListParagraph"/>
        <w:numPr>
          <w:ilvl w:val="0"/>
          <w:numId w:val="17"/>
        </w:numPr>
        <w:rPr>
          <w:lang w:val="en-AU"/>
        </w:rPr>
      </w:pPr>
      <w:r w:rsidRPr="00CB7183">
        <w:rPr>
          <w:lang w:val="en-AU"/>
        </w:rPr>
        <w:t>beta</w:t>
      </w:r>
    </w:p>
    <w:p w14:paraId="498267CC" w14:textId="7DF84DD4" w:rsidR="00BF6553" w:rsidRPr="00CB7183" w:rsidRDefault="003130DB" w:rsidP="004475A7">
      <w:pPr>
        <w:pStyle w:val="ListParagraph"/>
        <w:numPr>
          <w:ilvl w:val="0"/>
          <w:numId w:val="17"/>
        </w:numPr>
        <w:rPr>
          <w:lang w:val="en-AU"/>
        </w:rPr>
      </w:pPr>
      <w:r w:rsidRPr="00CB7183">
        <w:rPr>
          <w:lang w:val="en-AU"/>
        </w:rPr>
        <w:t>alpha</w:t>
      </w:r>
    </w:p>
    <w:p w14:paraId="2AD4E0FE" w14:textId="4AAF242A" w:rsidR="00BF6553" w:rsidRDefault="003130DB" w:rsidP="004475A7">
      <w:pPr>
        <w:pStyle w:val="ListParagraph"/>
        <w:numPr>
          <w:ilvl w:val="0"/>
          <w:numId w:val="17"/>
        </w:numPr>
        <w:rPr>
          <w:lang w:val="en-AU"/>
        </w:rPr>
      </w:pPr>
      <w:r w:rsidRPr="00CB7183">
        <w:rPr>
          <w:lang w:val="en-AU"/>
        </w:rPr>
        <w:t>none of the above</w:t>
      </w:r>
    </w:p>
    <w:p w14:paraId="5C4F3F09" w14:textId="48144B9D" w:rsidR="008A6A73" w:rsidRPr="00CB7183" w:rsidRDefault="008A6A73" w:rsidP="00CE0B0F">
      <w:pPr>
        <w:pStyle w:val="Question"/>
        <w:tabs>
          <w:tab w:val="right" w:pos="10206"/>
        </w:tabs>
        <w:rPr>
          <w:lang w:val="en-AU"/>
        </w:rPr>
      </w:pPr>
      <w:r w:rsidRPr="00CB7183">
        <w:rPr>
          <w:lang w:val="en-AU"/>
        </w:rPr>
        <w:lastRenderedPageBreak/>
        <w:t xml:space="preserve">Question </w:t>
      </w:r>
      <w:r w:rsidR="00BF6553" w:rsidRPr="00CB7183">
        <w:rPr>
          <w:lang w:val="en-AU"/>
        </w:rPr>
        <w:t>6</w:t>
      </w:r>
    </w:p>
    <w:p w14:paraId="43C8289F" w14:textId="67321A61" w:rsidR="00BF6553" w:rsidRPr="00CB7183" w:rsidRDefault="00BF6553" w:rsidP="00CE0B0F">
      <w:pPr>
        <w:pStyle w:val="Questiontext"/>
        <w:tabs>
          <w:tab w:val="right" w:pos="10206"/>
        </w:tabs>
        <w:rPr>
          <w:lang w:val="en-AU"/>
        </w:rPr>
      </w:pPr>
      <w:r w:rsidRPr="00CB7183">
        <w:rPr>
          <w:lang w:val="en-AU"/>
        </w:rPr>
        <w:t>The type of radiation we are exposed to from the Sun is:</w:t>
      </w:r>
    </w:p>
    <w:p w14:paraId="70CB2603" w14:textId="1432F5EC" w:rsidR="00BF6553" w:rsidRPr="00CB7183" w:rsidRDefault="003130DB" w:rsidP="004475A7">
      <w:pPr>
        <w:pStyle w:val="ListParagraph"/>
        <w:numPr>
          <w:ilvl w:val="0"/>
          <w:numId w:val="18"/>
        </w:numPr>
        <w:rPr>
          <w:lang w:val="en-AU"/>
        </w:rPr>
      </w:pPr>
      <w:r w:rsidRPr="00CB7183">
        <w:rPr>
          <w:lang w:val="en-AU"/>
        </w:rPr>
        <w:t>gamma</w:t>
      </w:r>
    </w:p>
    <w:p w14:paraId="3C7E4184" w14:textId="6658B7BE" w:rsidR="00BF6553" w:rsidRPr="00CB7183" w:rsidRDefault="003130DB" w:rsidP="004475A7">
      <w:pPr>
        <w:pStyle w:val="ListParagraph"/>
        <w:numPr>
          <w:ilvl w:val="0"/>
          <w:numId w:val="18"/>
        </w:numPr>
        <w:rPr>
          <w:lang w:val="en-AU"/>
        </w:rPr>
      </w:pPr>
      <w:r w:rsidRPr="00CB7183">
        <w:rPr>
          <w:lang w:val="en-AU"/>
        </w:rPr>
        <w:t>beta</w:t>
      </w:r>
    </w:p>
    <w:p w14:paraId="52A44BAE" w14:textId="7FBD98D8" w:rsidR="00BF6553" w:rsidRPr="00CB7183" w:rsidRDefault="003130DB" w:rsidP="004475A7">
      <w:pPr>
        <w:pStyle w:val="ListParagraph"/>
        <w:numPr>
          <w:ilvl w:val="0"/>
          <w:numId w:val="18"/>
        </w:numPr>
        <w:rPr>
          <w:lang w:val="en-AU"/>
        </w:rPr>
      </w:pPr>
      <w:r w:rsidRPr="00CB7183">
        <w:rPr>
          <w:lang w:val="en-AU"/>
        </w:rPr>
        <w:t>alpha</w:t>
      </w:r>
    </w:p>
    <w:p w14:paraId="03F82D2E" w14:textId="62C42093" w:rsidR="00BF6553" w:rsidRPr="00CB7183" w:rsidRDefault="003130DB" w:rsidP="004475A7">
      <w:pPr>
        <w:pStyle w:val="ListParagraph"/>
        <w:numPr>
          <w:ilvl w:val="0"/>
          <w:numId w:val="18"/>
        </w:numPr>
        <w:rPr>
          <w:lang w:val="en-AU"/>
        </w:rPr>
      </w:pPr>
      <w:r w:rsidRPr="00CB7183">
        <w:rPr>
          <w:lang w:val="en-AU"/>
        </w:rPr>
        <w:t>none of the above</w:t>
      </w:r>
    </w:p>
    <w:p w14:paraId="5CC0A990" w14:textId="77777777" w:rsidR="003A627F" w:rsidRPr="00CB7183" w:rsidRDefault="003A627F" w:rsidP="003A627F">
      <w:pPr>
        <w:pStyle w:val="Lines"/>
        <w:rPr>
          <w:lang w:val="en-AU"/>
        </w:rPr>
      </w:pPr>
    </w:p>
    <w:p w14:paraId="698D79F4" w14:textId="3F5C99FD" w:rsidR="008A6A73" w:rsidRPr="00CB7183" w:rsidRDefault="008A6A73" w:rsidP="00CE0B0F">
      <w:pPr>
        <w:pStyle w:val="Question"/>
        <w:tabs>
          <w:tab w:val="right" w:pos="10206"/>
        </w:tabs>
        <w:rPr>
          <w:lang w:val="en-AU"/>
        </w:rPr>
      </w:pPr>
      <w:r w:rsidRPr="00CB7183">
        <w:rPr>
          <w:lang w:val="en-AU"/>
        </w:rPr>
        <w:t>Question 7</w:t>
      </w:r>
    </w:p>
    <w:p w14:paraId="07A75E7F" w14:textId="36342D24" w:rsidR="008A6A73" w:rsidRPr="00CB7183" w:rsidRDefault="008A6A73" w:rsidP="00CE0B0F">
      <w:pPr>
        <w:pStyle w:val="Questiontext"/>
        <w:tabs>
          <w:tab w:val="right" w:pos="10206"/>
        </w:tabs>
        <w:rPr>
          <w:lang w:val="en-AU"/>
        </w:rPr>
      </w:pPr>
      <w:r w:rsidRPr="00CB7183">
        <w:rPr>
          <w:lang w:val="en-AU"/>
        </w:rPr>
        <w:t xml:space="preserve">The value of </w:t>
      </w:r>
      <w:r w:rsidRPr="00CB7183">
        <w:rPr>
          <w:i/>
          <w:iCs/>
          <w:lang w:val="en-AU"/>
        </w:rPr>
        <w:t>x</w:t>
      </w:r>
      <w:r w:rsidRPr="00CB7183">
        <w:rPr>
          <w:lang w:val="en-AU"/>
        </w:rPr>
        <w:t xml:space="preserve"> in the decay equation: </w:t>
      </w:r>
      <w:r w:rsidR="009E0163" w:rsidRPr="00CB7183">
        <w:rPr>
          <w:position w:val="-12"/>
          <w:lang w:val="en-AU"/>
        </w:rPr>
        <w:object w:dxaOrig="2100" w:dyaOrig="380" w14:anchorId="3510EE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95pt;height:19pt" o:ole="">
            <v:imagedata r:id="rId8" o:title=""/>
          </v:shape>
          <o:OLEObject Type="Embed" ProgID="Equation.DSMT4" ShapeID="_x0000_i1025" DrawAspect="Content" ObjectID="_1478350740" r:id="rId9"/>
        </w:object>
      </w:r>
      <w:r w:rsidR="00D5338A" w:rsidRPr="00CB7183">
        <w:rPr>
          <w:lang w:val="en-AU"/>
        </w:rPr>
        <w:t xml:space="preserve"> </w:t>
      </w:r>
      <w:r w:rsidRPr="00CB7183">
        <w:rPr>
          <w:lang w:val="en-AU"/>
        </w:rPr>
        <w:t>is:</w:t>
      </w:r>
    </w:p>
    <w:p w14:paraId="4107F071" w14:textId="1267AC8B" w:rsidR="00BF6553" w:rsidRPr="00CB7183" w:rsidRDefault="00BF6553" w:rsidP="004475A7">
      <w:pPr>
        <w:pStyle w:val="ListParagraph"/>
        <w:numPr>
          <w:ilvl w:val="0"/>
          <w:numId w:val="19"/>
        </w:numPr>
        <w:rPr>
          <w:lang w:val="en-AU"/>
        </w:rPr>
      </w:pPr>
      <w:r w:rsidRPr="00CB7183">
        <w:rPr>
          <w:lang w:val="en-AU"/>
        </w:rPr>
        <w:t>238</w:t>
      </w:r>
    </w:p>
    <w:p w14:paraId="689FF2E5" w14:textId="457DEE95" w:rsidR="00BF6553" w:rsidRPr="00CB7183" w:rsidRDefault="00BF6553" w:rsidP="004475A7">
      <w:pPr>
        <w:pStyle w:val="ListParagraph"/>
        <w:numPr>
          <w:ilvl w:val="0"/>
          <w:numId w:val="19"/>
        </w:numPr>
        <w:rPr>
          <w:lang w:val="en-AU"/>
        </w:rPr>
      </w:pPr>
      <w:r w:rsidRPr="00CB7183">
        <w:rPr>
          <w:lang w:val="en-AU"/>
        </w:rPr>
        <w:t>236</w:t>
      </w:r>
    </w:p>
    <w:p w14:paraId="5B361ED8" w14:textId="4834EA2C" w:rsidR="00BF6553" w:rsidRPr="00CB7183" w:rsidRDefault="00BF6553" w:rsidP="004475A7">
      <w:pPr>
        <w:pStyle w:val="ListParagraph"/>
        <w:numPr>
          <w:ilvl w:val="0"/>
          <w:numId w:val="19"/>
        </w:numPr>
        <w:rPr>
          <w:lang w:val="en-AU"/>
        </w:rPr>
      </w:pPr>
      <w:r w:rsidRPr="00CB7183">
        <w:rPr>
          <w:lang w:val="en-AU"/>
        </w:rPr>
        <w:t>234</w:t>
      </w:r>
    </w:p>
    <w:p w14:paraId="464A34A3" w14:textId="2ECB7ABF" w:rsidR="00BF6553" w:rsidRPr="00CB7183" w:rsidRDefault="00BF6553" w:rsidP="004475A7">
      <w:pPr>
        <w:pStyle w:val="ListParagraph"/>
        <w:numPr>
          <w:ilvl w:val="0"/>
          <w:numId w:val="19"/>
        </w:numPr>
        <w:rPr>
          <w:lang w:val="en-AU"/>
        </w:rPr>
      </w:pPr>
      <w:r w:rsidRPr="00CB7183">
        <w:rPr>
          <w:lang w:val="en-AU"/>
        </w:rPr>
        <w:t>232</w:t>
      </w:r>
    </w:p>
    <w:p w14:paraId="6635E907" w14:textId="77777777" w:rsidR="003A627F" w:rsidRPr="00CB7183" w:rsidRDefault="003A627F" w:rsidP="003A627F">
      <w:pPr>
        <w:pStyle w:val="Lines"/>
        <w:rPr>
          <w:lang w:val="en-AU"/>
        </w:rPr>
      </w:pPr>
    </w:p>
    <w:p w14:paraId="27D227D5" w14:textId="77777777" w:rsidR="00BF6553" w:rsidRPr="00CB7183" w:rsidRDefault="00BF6553" w:rsidP="00CE0B0F">
      <w:pPr>
        <w:pStyle w:val="ATinstruction"/>
        <w:tabs>
          <w:tab w:val="right" w:pos="10206"/>
        </w:tabs>
        <w:spacing w:line="264" w:lineRule="exact"/>
        <w:rPr>
          <w:sz w:val="22"/>
          <w:szCs w:val="22"/>
        </w:rPr>
      </w:pPr>
      <w:r w:rsidRPr="00CB7183">
        <w:rPr>
          <w:sz w:val="22"/>
          <w:szCs w:val="22"/>
        </w:rPr>
        <w:t xml:space="preserve">Questions </w:t>
      </w:r>
      <w:r w:rsidRPr="00CB7183">
        <w:rPr>
          <w:rStyle w:val="ATboldtext"/>
          <w:sz w:val="22"/>
          <w:szCs w:val="22"/>
        </w:rPr>
        <w:t>8</w:t>
      </w:r>
      <w:r w:rsidRPr="00CB7183">
        <w:rPr>
          <w:sz w:val="22"/>
          <w:szCs w:val="22"/>
        </w:rPr>
        <w:t xml:space="preserve"> and </w:t>
      </w:r>
      <w:r w:rsidRPr="00CB7183">
        <w:rPr>
          <w:rStyle w:val="ATboldtext"/>
          <w:sz w:val="22"/>
          <w:szCs w:val="22"/>
        </w:rPr>
        <w:t>9</w:t>
      </w:r>
      <w:r w:rsidRPr="00CB7183">
        <w:rPr>
          <w:sz w:val="22"/>
          <w:szCs w:val="22"/>
        </w:rPr>
        <w:t xml:space="preserve"> refer to the following information.</w:t>
      </w:r>
    </w:p>
    <w:p w14:paraId="444EEF52" w14:textId="77777777" w:rsidR="00BF6553" w:rsidRPr="00CB7183" w:rsidRDefault="00BF6553" w:rsidP="00CE0B0F">
      <w:pPr>
        <w:pStyle w:val="ATquestionfo"/>
        <w:tabs>
          <w:tab w:val="right" w:pos="10206"/>
        </w:tabs>
        <w:spacing w:line="264" w:lineRule="exact"/>
        <w:rPr>
          <w:sz w:val="22"/>
          <w:szCs w:val="22"/>
        </w:rPr>
      </w:pPr>
      <w:r w:rsidRPr="00CB7183">
        <w:rPr>
          <w:sz w:val="22"/>
          <w:szCs w:val="22"/>
        </w:rPr>
        <w:t xml:space="preserve">Strontium-90 is one of the radioisotopes that </w:t>
      </w:r>
      <w:proofErr w:type="gramStart"/>
      <w:r w:rsidRPr="00CB7183">
        <w:rPr>
          <w:sz w:val="22"/>
          <w:szCs w:val="22"/>
        </w:rPr>
        <w:t>was</w:t>
      </w:r>
      <w:proofErr w:type="gramEnd"/>
      <w:r w:rsidRPr="00CB7183">
        <w:rPr>
          <w:sz w:val="22"/>
          <w:szCs w:val="22"/>
        </w:rPr>
        <w:t xml:space="preserve"> released during the Fukushima nuclear disaster in Japan. Strontium-90 has a half-life of 28.8 years.</w:t>
      </w:r>
    </w:p>
    <w:p w14:paraId="77A3ACFC" w14:textId="1E6F417C" w:rsidR="00B151A4" w:rsidRPr="00CB7183" w:rsidRDefault="00B151A4" w:rsidP="00CE0B0F">
      <w:pPr>
        <w:pStyle w:val="Question"/>
        <w:tabs>
          <w:tab w:val="right" w:pos="10206"/>
        </w:tabs>
        <w:rPr>
          <w:lang w:val="en-AU"/>
        </w:rPr>
      </w:pPr>
      <w:r w:rsidRPr="00CB7183">
        <w:rPr>
          <w:lang w:val="en-AU"/>
        </w:rPr>
        <w:t xml:space="preserve">Question </w:t>
      </w:r>
      <w:r w:rsidR="00BF6553" w:rsidRPr="00CB7183">
        <w:rPr>
          <w:lang w:val="en-AU"/>
        </w:rPr>
        <w:t>8</w:t>
      </w:r>
    </w:p>
    <w:p w14:paraId="233FE792" w14:textId="5D303BB4" w:rsidR="00BF6553" w:rsidRPr="00CB7183" w:rsidRDefault="00BF6553" w:rsidP="00CE0B0F">
      <w:pPr>
        <w:pStyle w:val="Questiontext"/>
        <w:tabs>
          <w:tab w:val="right" w:pos="10206"/>
        </w:tabs>
        <w:rPr>
          <w:lang w:val="en-AU"/>
        </w:rPr>
      </w:pPr>
      <w:r w:rsidRPr="00CB7183">
        <w:rPr>
          <w:lang w:val="en-AU"/>
        </w:rPr>
        <w:t>How many neutrons are there in each nucleus of Sr-90?</w:t>
      </w:r>
    </w:p>
    <w:p w14:paraId="65A38A27" w14:textId="1F95FEE3" w:rsidR="00BF6553" w:rsidRPr="00CB7183" w:rsidRDefault="00BF6553" w:rsidP="004475A7">
      <w:pPr>
        <w:pStyle w:val="ListParagraph"/>
        <w:numPr>
          <w:ilvl w:val="0"/>
          <w:numId w:val="20"/>
        </w:numPr>
        <w:rPr>
          <w:lang w:val="en-AU"/>
        </w:rPr>
      </w:pPr>
      <w:r w:rsidRPr="00CB7183">
        <w:rPr>
          <w:lang w:val="en-AU"/>
        </w:rPr>
        <w:t>90</w:t>
      </w:r>
    </w:p>
    <w:p w14:paraId="4DF7EA43" w14:textId="585FFCE4" w:rsidR="00BF6553" w:rsidRPr="00CB7183" w:rsidRDefault="00BF6553" w:rsidP="004475A7">
      <w:pPr>
        <w:pStyle w:val="ListParagraph"/>
        <w:numPr>
          <w:ilvl w:val="0"/>
          <w:numId w:val="20"/>
        </w:numPr>
        <w:rPr>
          <w:lang w:val="en-AU"/>
        </w:rPr>
      </w:pPr>
      <w:r w:rsidRPr="00CB7183">
        <w:rPr>
          <w:lang w:val="en-AU"/>
        </w:rPr>
        <w:t>38</w:t>
      </w:r>
    </w:p>
    <w:p w14:paraId="3AE2DBFD" w14:textId="75759A08" w:rsidR="00BF6553" w:rsidRPr="00CB7183" w:rsidRDefault="00BF6553" w:rsidP="004475A7">
      <w:pPr>
        <w:pStyle w:val="ListParagraph"/>
        <w:numPr>
          <w:ilvl w:val="0"/>
          <w:numId w:val="20"/>
        </w:numPr>
        <w:rPr>
          <w:lang w:val="en-AU"/>
        </w:rPr>
      </w:pPr>
      <w:r w:rsidRPr="00CB7183">
        <w:rPr>
          <w:lang w:val="en-AU"/>
        </w:rPr>
        <w:t>128</w:t>
      </w:r>
    </w:p>
    <w:p w14:paraId="2C1E55F9" w14:textId="3BA311A1" w:rsidR="00BF6553" w:rsidRPr="00CB7183" w:rsidRDefault="00BF6553" w:rsidP="004475A7">
      <w:pPr>
        <w:pStyle w:val="ListParagraph"/>
        <w:numPr>
          <w:ilvl w:val="0"/>
          <w:numId w:val="20"/>
        </w:numPr>
        <w:rPr>
          <w:lang w:val="en-AU"/>
        </w:rPr>
      </w:pPr>
      <w:r w:rsidRPr="00CB7183">
        <w:rPr>
          <w:lang w:val="en-AU"/>
        </w:rPr>
        <w:t>52</w:t>
      </w:r>
    </w:p>
    <w:p w14:paraId="3D39AB14" w14:textId="77777777" w:rsidR="003A627F" w:rsidRPr="00CB7183" w:rsidRDefault="003A627F" w:rsidP="003A627F">
      <w:pPr>
        <w:pStyle w:val="Lines"/>
        <w:rPr>
          <w:lang w:val="en-AU"/>
        </w:rPr>
      </w:pPr>
    </w:p>
    <w:p w14:paraId="21B469B5" w14:textId="562FA7F6" w:rsidR="00B151A4" w:rsidRPr="00CB7183" w:rsidRDefault="00B151A4" w:rsidP="00CE0B0F">
      <w:pPr>
        <w:pStyle w:val="Question"/>
        <w:tabs>
          <w:tab w:val="right" w:pos="10206"/>
        </w:tabs>
        <w:rPr>
          <w:lang w:val="en-AU"/>
        </w:rPr>
      </w:pPr>
      <w:r w:rsidRPr="00CB7183">
        <w:rPr>
          <w:lang w:val="en-AU"/>
        </w:rPr>
        <w:t xml:space="preserve">Question </w:t>
      </w:r>
      <w:r w:rsidR="00BF6553" w:rsidRPr="00CB7183">
        <w:rPr>
          <w:lang w:val="en-AU"/>
        </w:rPr>
        <w:t>9</w:t>
      </w:r>
    </w:p>
    <w:p w14:paraId="22D4FBDD" w14:textId="21480E1C" w:rsidR="00BF6553" w:rsidRPr="00CB7183" w:rsidRDefault="00BF6553" w:rsidP="00CE0B0F">
      <w:pPr>
        <w:pStyle w:val="Questiontext"/>
        <w:tabs>
          <w:tab w:val="right" w:pos="10206"/>
        </w:tabs>
        <w:rPr>
          <w:lang w:val="en-AU"/>
        </w:rPr>
      </w:pPr>
      <w:r w:rsidRPr="00CB7183">
        <w:rPr>
          <w:lang w:val="en-AU"/>
        </w:rPr>
        <w:t>If 1.8 × 10</w:t>
      </w:r>
      <w:r w:rsidRPr="00CB7183">
        <w:rPr>
          <w:vertAlign w:val="superscript"/>
          <w:lang w:val="en-AU"/>
        </w:rPr>
        <w:t>10</w:t>
      </w:r>
      <w:r w:rsidRPr="00CB7183">
        <w:rPr>
          <w:lang w:val="en-AU"/>
        </w:rPr>
        <w:t xml:space="preserve"> atoms of Sr-90 were released during the accident, how many of the original Sr-90 nuclides will still be in existence in 144 years?</w:t>
      </w:r>
    </w:p>
    <w:p w14:paraId="5FCF0EEC" w14:textId="00B8579E" w:rsidR="00BF6553" w:rsidRPr="00CB7183" w:rsidRDefault="00BF6553" w:rsidP="004475A7">
      <w:pPr>
        <w:pStyle w:val="ListParagraph"/>
        <w:numPr>
          <w:ilvl w:val="0"/>
          <w:numId w:val="22"/>
        </w:numPr>
        <w:rPr>
          <w:lang w:val="en-AU"/>
        </w:rPr>
      </w:pPr>
      <w:r w:rsidRPr="00CB7183">
        <w:rPr>
          <w:lang w:val="en-AU"/>
        </w:rPr>
        <w:t>none</w:t>
      </w:r>
    </w:p>
    <w:p w14:paraId="257C5212" w14:textId="3B05E911" w:rsidR="00BF6553" w:rsidRPr="00CB7183" w:rsidRDefault="00BF6553" w:rsidP="004475A7">
      <w:pPr>
        <w:pStyle w:val="ListParagraph"/>
        <w:numPr>
          <w:ilvl w:val="0"/>
          <w:numId w:val="22"/>
        </w:numPr>
        <w:rPr>
          <w:lang w:val="en-AU"/>
        </w:rPr>
      </w:pPr>
      <w:r w:rsidRPr="00CB7183">
        <w:rPr>
          <w:lang w:val="en-AU"/>
        </w:rPr>
        <w:t>3.6 × 10</w:t>
      </w:r>
      <w:r w:rsidRPr="00CB7183">
        <w:rPr>
          <w:vertAlign w:val="superscript"/>
          <w:lang w:val="en-AU"/>
        </w:rPr>
        <w:t>9</w:t>
      </w:r>
    </w:p>
    <w:p w14:paraId="2D654A51" w14:textId="6CCB1282" w:rsidR="00BF6553" w:rsidRPr="00CB7183" w:rsidRDefault="00BF6553" w:rsidP="004475A7">
      <w:pPr>
        <w:pStyle w:val="ListParagraph"/>
        <w:numPr>
          <w:ilvl w:val="0"/>
          <w:numId w:val="22"/>
        </w:numPr>
        <w:rPr>
          <w:lang w:val="en-AU"/>
        </w:rPr>
      </w:pPr>
      <w:r w:rsidRPr="00CB7183">
        <w:rPr>
          <w:lang w:val="en-AU"/>
        </w:rPr>
        <w:t>2.8 × 10</w:t>
      </w:r>
      <w:r w:rsidRPr="00CB7183">
        <w:rPr>
          <w:vertAlign w:val="superscript"/>
          <w:lang w:val="en-AU"/>
        </w:rPr>
        <w:t>8</w:t>
      </w:r>
    </w:p>
    <w:p w14:paraId="21E0CDBC" w14:textId="4591E8A8" w:rsidR="00BF6553" w:rsidRPr="00CB7183" w:rsidRDefault="00BF6553" w:rsidP="004475A7">
      <w:pPr>
        <w:pStyle w:val="ListParagraph"/>
        <w:numPr>
          <w:ilvl w:val="0"/>
          <w:numId w:val="22"/>
        </w:numPr>
        <w:rPr>
          <w:lang w:val="en-AU"/>
        </w:rPr>
      </w:pPr>
      <w:r w:rsidRPr="00CB7183">
        <w:rPr>
          <w:lang w:val="en-AU"/>
        </w:rPr>
        <w:t>5.6 × 10</w:t>
      </w:r>
      <w:r w:rsidRPr="00CB7183">
        <w:rPr>
          <w:vertAlign w:val="superscript"/>
          <w:lang w:val="en-AU"/>
        </w:rPr>
        <w:t>8</w:t>
      </w:r>
    </w:p>
    <w:p w14:paraId="046764CC" w14:textId="77777777" w:rsidR="003A627F" w:rsidRPr="00CB7183" w:rsidRDefault="003A627F" w:rsidP="003A627F">
      <w:pPr>
        <w:pStyle w:val="Lines"/>
        <w:rPr>
          <w:lang w:val="en-AU"/>
        </w:rPr>
      </w:pPr>
    </w:p>
    <w:p w14:paraId="7B53D95D" w14:textId="25DEB3FC" w:rsidR="00B151A4" w:rsidRPr="00CB7183" w:rsidRDefault="00B151A4" w:rsidP="00CE0B0F">
      <w:pPr>
        <w:pStyle w:val="Question"/>
        <w:tabs>
          <w:tab w:val="right" w:pos="10206"/>
        </w:tabs>
        <w:rPr>
          <w:lang w:val="en-AU"/>
        </w:rPr>
      </w:pPr>
      <w:r w:rsidRPr="00CB7183">
        <w:rPr>
          <w:lang w:val="en-AU"/>
        </w:rPr>
        <w:t xml:space="preserve">Question </w:t>
      </w:r>
      <w:r w:rsidR="00BF6553" w:rsidRPr="00CB7183">
        <w:rPr>
          <w:lang w:val="en-AU"/>
        </w:rPr>
        <w:t>10</w:t>
      </w:r>
    </w:p>
    <w:p w14:paraId="484163A3" w14:textId="1909B0BB" w:rsidR="00BF6553" w:rsidRPr="00CB7183" w:rsidRDefault="00BF6553" w:rsidP="00CE0B0F">
      <w:pPr>
        <w:pStyle w:val="Questiontext"/>
        <w:tabs>
          <w:tab w:val="right" w:pos="10206"/>
        </w:tabs>
        <w:rPr>
          <w:lang w:val="en-AU"/>
        </w:rPr>
      </w:pPr>
      <w:r w:rsidRPr="00CB7183">
        <w:rPr>
          <w:lang w:val="en-AU"/>
        </w:rPr>
        <w:t>A radioactive sample of oxygen-15 has a half-life of 110 minutes. If</w:t>
      </w:r>
      <w:r w:rsidR="004C41E7" w:rsidRPr="00CB7183">
        <w:rPr>
          <w:lang w:val="en-AU"/>
        </w:rPr>
        <w:t xml:space="preserve"> the amount remaining after 5.5 </w:t>
      </w:r>
      <w:r w:rsidRPr="00CB7183">
        <w:rPr>
          <w:lang w:val="en-AU"/>
        </w:rPr>
        <w:t>h is 0.80 g, the original sample had a mass of:</w:t>
      </w:r>
    </w:p>
    <w:p w14:paraId="0F9842DA" w14:textId="539A21FE" w:rsidR="00BF6553" w:rsidRPr="00CB7183" w:rsidRDefault="00BF6553" w:rsidP="004475A7">
      <w:pPr>
        <w:pStyle w:val="ListParagraph"/>
        <w:numPr>
          <w:ilvl w:val="0"/>
          <w:numId w:val="23"/>
        </w:numPr>
        <w:rPr>
          <w:lang w:val="en-AU"/>
        </w:rPr>
      </w:pPr>
      <w:r w:rsidRPr="00CB7183">
        <w:rPr>
          <w:lang w:val="en-AU"/>
        </w:rPr>
        <w:t>2.4 g</w:t>
      </w:r>
    </w:p>
    <w:p w14:paraId="5F49687B" w14:textId="19792C07" w:rsidR="00BF6553" w:rsidRPr="00CB7183" w:rsidRDefault="00BF6553" w:rsidP="004475A7">
      <w:pPr>
        <w:pStyle w:val="ListParagraph"/>
        <w:numPr>
          <w:ilvl w:val="0"/>
          <w:numId w:val="23"/>
        </w:numPr>
        <w:rPr>
          <w:lang w:val="en-AU"/>
        </w:rPr>
      </w:pPr>
      <w:r w:rsidRPr="00CB7183">
        <w:rPr>
          <w:lang w:val="en-AU"/>
        </w:rPr>
        <w:t>2.8 g</w:t>
      </w:r>
    </w:p>
    <w:p w14:paraId="1E3A14DF" w14:textId="453FA590" w:rsidR="00BF6553" w:rsidRPr="00CB7183" w:rsidRDefault="00BF6553" w:rsidP="004475A7">
      <w:pPr>
        <w:pStyle w:val="ListParagraph"/>
        <w:numPr>
          <w:ilvl w:val="0"/>
          <w:numId w:val="23"/>
        </w:numPr>
        <w:rPr>
          <w:lang w:val="en-AU"/>
        </w:rPr>
      </w:pPr>
      <w:r w:rsidRPr="00CB7183">
        <w:rPr>
          <w:lang w:val="en-AU"/>
        </w:rPr>
        <w:t>6.4 g</w:t>
      </w:r>
    </w:p>
    <w:p w14:paraId="353F6EDA" w14:textId="0A5BC537" w:rsidR="00BF6553" w:rsidRPr="00CB7183" w:rsidRDefault="00BF6553" w:rsidP="004475A7">
      <w:pPr>
        <w:pStyle w:val="ListParagraph"/>
        <w:numPr>
          <w:ilvl w:val="0"/>
          <w:numId w:val="23"/>
        </w:numPr>
        <w:rPr>
          <w:lang w:val="en-AU"/>
        </w:rPr>
      </w:pPr>
      <w:r w:rsidRPr="00CB7183">
        <w:rPr>
          <w:lang w:val="en-AU"/>
        </w:rPr>
        <w:t>9.6 g</w:t>
      </w:r>
    </w:p>
    <w:p w14:paraId="0AF21375" w14:textId="77777777" w:rsidR="00743551" w:rsidRPr="00CB7183" w:rsidRDefault="00743551" w:rsidP="00743551">
      <w:pPr>
        <w:pStyle w:val="Lines"/>
        <w:rPr>
          <w:lang w:val="en-AU"/>
        </w:rPr>
      </w:pPr>
    </w:p>
    <w:p w14:paraId="159B4CDC" w14:textId="77777777" w:rsidR="002B65FC" w:rsidRDefault="002B65FC">
      <w:pPr>
        <w:rPr>
          <w:b/>
          <w:lang w:val="en-AU"/>
        </w:rPr>
      </w:pPr>
      <w:r>
        <w:rPr>
          <w:lang w:val="en-AU"/>
        </w:rPr>
        <w:br w:type="page"/>
      </w:r>
    </w:p>
    <w:p w14:paraId="2D1371A7" w14:textId="46245902" w:rsidR="004846AD" w:rsidRPr="00CB7183" w:rsidRDefault="004846AD" w:rsidP="00BD7842">
      <w:pPr>
        <w:pStyle w:val="Question"/>
        <w:tabs>
          <w:tab w:val="right" w:pos="10206"/>
        </w:tabs>
        <w:rPr>
          <w:lang w:val="en-AU"/>
        </w:rPr>
      </w:pPr>
      <w:r w:rsidRPr="00CB7183">
        <w:rPr>
          <w:lang w:val="en-AU"/>
        </w:rPr>
        <w:lastRenderedPageBreak/>
        <w:t>Section B</w:t>
      </w:r>
      <w:r w:rsidR="00BD7842">
        <w:rPr>
          <w:lang w:val="en-AU"/>
        </w:rPr>
        <w:tab/>
      </w:r>
    </w:p>
    <w:p w14:paraId="38264C01" w14:textId="77777777" w:rsidR="003F5FBD" w:rsidRPr="00CB7183" w:rsidRDefault="003F5FBD" w:rsidP="003A627F">
      <w:pPr>
        <w:pStyle w:val="Question"/>
        <w:rPr>
          <w:lang w:val="en-AU"/>
        </w:rPr>
      </w:pPr>
      <w:r w:rsidRPr="00CB7183">
        <w:rPr>
          <w:lang w:val="en-AU"/>
        </w:rPr>
        <w:t>Question 1</w:t>
      </w:r>
    </w:p>
    <w:p w14:paraId="303E9875" w14:textId="77777777" w:rsidR="003F5FBD" w:rsidRPr="00CB7183" w:rsidRDefault="003F5FBD" w:rsidP="003A627F">
      <w:pPr>
        <w:pStyle w:val="Questiontext"/>
        <w:rPr>
          <w:lang w:val="en-AU"/>
        </w:rPr>
      </w:pPr>
      <w:r w:rsidRPr="00CB7183">
        <w:rPr>
          <w:lang w:val="en-AU"/>
        </w:rPr>
        <w:t xml:space="preserve">Complete the following decay equations by </w:t>
      </w:r>
      <w:proofErr w:type="gramStart"/>
      <w:r w:rsidRPr="00CB7183">
        <w:rPr>
          <w:lang w:val="en-AU"/>
        </w:rPr>
        <w:t xml:space="preserve">replacing </w:t>
      </w:r>
      <w:proofErr w:type="gramEnd"/>
      <w:r w:rsidRPr="00CB7183">
        <w:rPr>
          <w:lang w:val="en-AU"/>
        </w:rPr>
        <w:object w:dxaOrig="279" w:dyaOrig="260" w14:anchorId="4D3E6EEA">
          <v:shape id="_x0000_i1026" type="#_x0000_t75" style="width:14.25pt;height:12.9pt" o:ole="" fillcolor="window">
            <v:imagedata r:id="rId10" o:title=""/>
          </v:shape>
          <o:OLEObject Type="Embed" ProgID="Equation.3" ShapeID="_x0000_i1026" DrawAspect="Content" ObjectID="_1478350741" r:id="rId11"/>
        </w:object>
      </w:r>
      <w:r w:rsidRPr="00CB7183">
        <w:rPr>
          <w:lang w:val="en-AU"/>
        </w:rPr>
        <w:t>:</w:t>
      </w:r>
    </w:p>
    <w:p w14:paraId="48E4D98C" w14:textId="77777777" w:rsidR="00615D4A" w:rsidRPr="00CB7183" w:rsidRDefault="00615D4A" w:rsidP="003A627F">
      <w:pPr>
        <w:pStyle w:val="Questiontext"/>
        <w:rPr>
          <w:lang w:val="en-AU"/>
        </w:rPr>
      </w:pPr>
    </w:p>
    <w:p w14:paraId="6C6B8F07" w14:textId="179ED785" w:rsidR="003F5FBD" w:rsidRPr="00CB7183" w:rsidRDefault="00615D4A" w:rsidP="00994D8B">
      <w:pPr>
        <w:pStyle w:val="Questionpart"/>
        <w:spacing w:before="120" w:after="120" w:line="276" w:lineRule="auto"/>
        <w:rPr>
          <w:lang w:val="en-AU"/>
        </w:rPr>
      </w:pPr>
      <w:r w:rsidRPr="00CB7183">
        <w:rPr>
          <w:b/>
          <w:bCs/>
          <w:lang w:val="en-AU"/>
        </w:rPr>
        <w:t>a.</w:t>
      </w:r>
      <w:r w:rsidRPr="00CB7183">
        <w:rPr>
          <w:lang w:val="en-AU"/>
        </w:rPr>
        <w:tab/>
      </w:r>
      <w:r w:rsidR="003F5FBD" w:rsidRPr="00CB7183">
        <w:rPr>
          <w:lang w:val="en-AU"/>
        </w:rPr>
        <w:object w:dxaOrig="1420" w:dyaOrig="380" w14:anchorId="6F31D6A7">
          <v:shape id="_x0000_i1027" type="#_x0000_t75" style="width:71.3pt;height:19pt" o:ole="" fillcolor="window">
            <v:imagedata r:id="rId12" o:title=""/>
          </v:shape>
          <o:OLEObject Type="Embed" ProgID="Equation.3" ShapeID="_x0000_i1027" DrawAspect="Content" ObjectID="_1478350742" r:id="rId13"/>
        </w:object>
      </w:r>
      <w:r w:rsidR="003F5FBD" w:rsidRPr="00CB7183">
        <w:rPr>
          <w:lang w:val="en-AU"/>
        </w:rPr>
        <w:tab/>
        <w:t>(1 mark)</w:t>
      </w:r>
    </w:p>
    <w:p w14:paraId="7C5E7D74" w14:textId="77777777" w:rsidR="005564E4" w:rsidRPr="00CB7183" w:rsidRDefault="005564E4" w:rsidP="005564E4">
      <w:pPr>
        <w:pStyle w:val="Lines"/>
        <w:rPr>
          <w:lang w:val="en-AU"/>
        </w:rPr>
      </w:pPr>
    </w:p>
    <w:p w14:paraId="6196101B" w14:textId="77777777" w:rsidR="006F63A4" w:rsidRPr="00CB7183" w:rsidRDefault="008865C6" w:rsidP="006F63A4">
      <w:pPr>
        <w:pStyle w:val="Lines"/>
        <w:rPr>
          <w:lang w:val="en-AU"/>
        </w:rPr>
      </w:pPr>
      <w:r>
        <w:rPr>
          <w:lang w:val="en-AU"/>
        </w:rPr>
        <w:pict w14:anchorId="7EB5EDF0">
          <v:rect id="_x0000_i1028" style="width:509.9pt;height:.5pt" o:hralign="center" o:hrstd="t" o:hrnoshade="t" o:hr="t" fillcolor="black [3213]" stroked="f"/>
        </w:pict>
      </w:r>
    </w:p>
    <w:p w14:paraId="3B633E8E" w14:textId="54F4CB73" w:rsidR="003F5FBD" w:rsidRPr="00CB7183" w:rsidRDefault="008865C6" w:rsidP="006F63A4">
      <w:pPr>
        <w:pStyle w:val="Lines"/>
        <w:rPr>
          <w:lang w:val="en-AU"/>
        </w:rPr>
      </w:pPr>
      <w:r>
        <w:rPr>
          <w:lang w:val="en-AU"/>
        </w:rPr>
        <w:pict w14:anchorId="2476187C">
          <v:rect id="_x0000_i1029" style="width:509.9pt;height:.5pt" o:hralign="center" o:hrstd="t" o:hrnoshade="t" o:hr="t" fillcolor="black [3213]" stroked="f"/>
        </w:pict>
      </w:r>
    </w:p>
    <w:p w14:paraId="6C69D69C" w14:textId="77777777" w:rsidR="00BB3CCB" w:rsidRPr="00CB7183" w:rsidRDefault="00BB3CCB" w:rsidP="006F63A4">
      <w:pPr>
        <w:pStyle w:val="Lines"/>
        <w:rPr>
          <w:lang w:val="en-AU"/>
        </w:rPr>
      </w:pPr>
    </w:p>
    <w:p w14:paraId="2BB0F996" w14:textId="53F3C1AF" w:rsidR="003F5FBD" w:rsidRPr="00CB7183" w:rsidRDefault="00994D8B" w:rsidP="00994D8B">
      <w:pPr>
        <w:pStyle w:val="Questionpart"/>
        <w:spacing w:before="120" w:after="120" w:line="276" w:lineRule="auto"/>
        <w:rPr>
          <w:lang w:val="en-AU"/>
        </w:rPr>
      </w:pPr>
      <w:r w:rsidRPr="00CB7183">
        <w:rPr>
          <w:b/>
          <w:bCs/>
          <w:lang w:val="en-AU"/>
        </w:rPr>
        <w:t>b.</w:t>
      </w:r>
      <w:r w:rsidRPr="00CB7183">
        <w:rPr>
          <w:lang w:val="en-AU"/>
        </w:rPr>
        <w:tab/>
      </w:r>
      <w:r w:rsidR="003F5FBD" w:rsidRPr="00CB7183">
        <w:rPr>
          <w:lang w:val="en-AU"/>
        </w:rPr>
        <w:object w:dxaOrig="1740" w:dyaOrig="380" w14:anchorId="6604C817">
          <v:shape id="_x0000_i1030" type="#_x0000_t75" style="width:86.95pt;height:19pt" o:ole="" fillcolor="window">
            <v:imagedata r:id="rId14" o:title=""/>
          </v:shape>
          <o:OLEObject Type="Embed" ProgID="Equation.3" ShapeID="_x0000_i1030" DrawAspect="Content" ObjectID="_1478350743" r:id="rId15"/>
        </w:object>
      </w:r>
      <w:r w:rsidR="003F5FBD" w:rsidRPr="00CB7183">
        <w:rPr>
          <w:lang w:val="en-AU"/>
        </w:rPr>
        <w:t xml:space="preserve"> </w:t>
      </w:r>
      <w:r w:rsidR="003F5FBD" w:rsidRPr="00CB7183">
        <w:rPr>
          <w:lang w:val="en-AU"/>
        </w:rPr>
        <w:tab/>
        <w:t>(1 mark)</w:t>
      </w:r>
    </w:p>
    <w:p w14:paraId="597F1BE8" w14:textId="77777777" w:rsidR="005564E4" w:rsidRPr="00CB7183" w:rsidRDefault="005564E4" w:rsidP="005564E4">
      <w:pPr>
        <w:pStyle w:val="Lines"/>
        <w:rPr>
          <w:lang w:val="en-AU"/>
        </w:rPr>
      </w:pPr>
    </w:p>
    <w:p w14:paraId="178FFDF7" w14:textId="77777777" w:rsidR="006F63A4" w:rsidRPr="00CB7183" w:rsidRDefault="008865C6" w:rsidP="006F63A4">
      <w:pPr>
        <w:pStyle w:val="Lines"/>
        <w:rPr>
          <w:lang w:val="en-AU"/>
        </w:rPr>
      </w:pPr>
      <w:r>
        <w:rPr>
          <w:lang w:val="en-AU"/>
        </w:rPr>
        <w:pict w14:anchorId="773F76FE">
          <v:rect id="_x0000_i1031" style="width:509.9pt;height:.5pt" o:hralign="center" o:hrstd="t" o:hrnoshade="t" o:hr="t" fillcolor="black [3213]" stroked="f"/>
        </w:pict>
      </w:r>
    </w:p>
    <w:p w14:paraId="4AF6BBFD" w14:textId="0A0EA53B" w:rsidR="00BB3CCB" w:rsidRPr="00CB7183" w:rsidRDefault="008865C6" w:rsidP="006F63A4">
      <w:pPr>
        <w:pStyle w:val="Lines"/>
        <w:rPr>
          <w:lang w:val="en-AU"/>
        </w:rPr>
      </w:pPr>
      <w:r>
        <w:rPr>
          <w:lang w:val="en-AU"/>
        </w:rPr>
        <w:pict w14:anchorId="58C4F8F7">
          <v:rect id="_x0000_i1032" style="width:509.9pt;height:.5pt" o:hralign="center" o:hrstd="t" o:hrnoshade="t" o:hr="t" fillcolor="black [3213]" stroked="f"/>
        </w:pict>
      </w:r>
    </w:p>
    <w:p w14:paraId="402D1983" w14:textId="77777777" w:rsidR="003F5FBD" w:rsidRPr="00CB7183" w:rsidRDefault="003F5FBD" w:rsidP="006F63A4">
      <w:pPr>
        <w:pStyle w:val="Lines"/>
        <w:rPr>
          <w:lang w:val="en-AU"/>
        </w:rPr>
      </w:pPr>
    </w:p>
    <w:p w14:paraId="1D388D6F" w14:textId="495A343C" w:rsidR="003F5FBD" w:rsidRPr="00CB7183" w:rsidRDefault="00994D8B" w:rsidP="00994D8B">
      <w:pPr>
        <w:pStyle w:val="Questionpart"/>
        <w:spacing w:before="120" w:after="120" w:line="276" w:lineRule="auto"/>
        <w:rPr>
          <w:lang w:val="en-AU"/>
        </w:rPr>
      </w:pPr>
      <w:r w:rsidRPr="00CB7183">
        <w:rPr>
          <w:b/>
          <w:bCs/>
          <w:lang w:val="en-AU"/>
        </w:rPr>
        <w:t>c.</w:t>
      </w:r>
      <w:r w:rsidRPr="00CB7183">
        <w:rPr>
          <w:lang w:val="en-AU"/>
        </w:rPr>
        <w:tab/>
      </w:r>
      <w:r w:rsidR="003F5FBD" w:rsidRPr="00CB7183">
        <w:rPr>
          <w:lang w:val="en-AU"/>
        </w:rPr>
        <w:object w:dxaOrig="1780" w:dyaOrig="380" w14:anchorId="607D0B45">
          <v:shape id="_x0000_i1033" type="#_x0000_t75" style="width:89pt;height:19pt" o:ole="" fillcolor="window">
            <v:imagedata r:id="rId16" o:title=""/>
          </v:shape>
          <o:OLEObject Type="Embed" ProgID="Equation.3" ShapeID="_x0000_i1033" DrawAspect="Content" ObjectID="_1478350744" r:id="rId17"/>
        </w:object>
      </w:r>
      <w:r w:rsidR="003F5FBD" w:rsidRPr="00CB7183">
        <w:rPr>
          <w:lang w:val="en-AU"/>
        </w:rPr>
        <w:t xml:space="preserve"> </w:t>
      </w:r>
      <w:r w:rsidR="003F5FBD" w:rsidRPr="00CB7183">
        <w:rPr>
          <w:lang w:val="en-AU"/>
        </w:rPr>
        <w:tab/>
        <w:t>(1 mark)</w:t>
      </w:r>
    </w:p>
    <w:p w14:paraId="0A10B850" w14:textId="77777777" w:rsidR="005564E4" w:rsidRPr="00CB7183" w:rsidRDefault="005564E4" w:rsidP="005564E4">
      <w:pPr>
        <w:pStyle w:val="Lines"/>
        <w:rPr>
          <w:lang w:val="en-AU"/>
        </w:rPr>
      </w:pPr>
    </w:p>
    <w:p w14:paraId="0DF2CAC5" w14:textId="77777777" w:rsidR="006F63A4" w:rsidRPr="00CB7183" w:rsidRDefault="008865C6" w:rsidP="006F63A4">
      <w:pPr>
        <w:pStyle w:val="Lines"/>
        <w:rPr>
          <w:lang w:val="en-AU"/>
        </w:rPr>
      </w:pPr>
      <w:r>
        <w:rPr>
          <w:lang w:val="en-AU"/>
        </w:rPr>
        <w:pict w14:anchorId="74902E29">
          <v:rect id="_x0000_i1034" style="width:509.9pt;height:.5pt" o:hralign="center" o:hrstd="t" o:hrnoshade="t" o:hr="t" fillcolor="black [3213]" stroked="f"/>
        </w:pict>
      </w:r>
    </w:p>
    <w:p w14:paraId="6EE57A42" w14:textId="365994AD" w:rsidR="006F63A4" w:rsidRPr="00CB7183" w:rsidRDefault="008865C6" w:rsidP="006F63A4">
      <w:pPr>
        <w:pStyle w:val="Lines"/>
        <w:rPr>
          <w:lang w:val="en-AU"/>
        </w:rPr>
      </w:pPr>
      <w:r>
        <w:rPr>
          <w:lang w:val="en-AU"/>
        </w:rPr>
        <w:pict w14:anchorId="5A47C238">
          <v:rect id="_x0000_i1035" style="width:509.9pt;height:.5pt" o:hralign="center" o:hrstd="t" o:hrnoshade="t" o:hr="t" fillcolor="black [3213]" stroked="f"/>
        </w:pict>
      </w:r>
    </w:p>
    <w:p w14:paraId="001D9BE3" w14:textId="77777777" w:rsidR="00743551" w:rsidRPr="00CB7183" w:rsidRDefault="00743551" w:rsidP="006F63A4">
      <w:pPr>
        <w:pStyle w:val="Lines"/>
        <w:rPr>
          <w:lang w:val="en-AU"/>
        </w:rPr>
      </w:pPr>
    </w:p>
    <w:p w14:paraId="493CD3BE" w14:textId="77777777" w:rsidR="003F5FBD" w:rsidRPr="00CB7183" w:rsidRDefault="003F5FBD" w:rsidP="00CE0B0F">
      <w:pPr>
        <w:pStyle w:val="Question"/>
        <w:rPr>
          <w:lang w:val="en-AU"/>
        </w:rPr>
      </w:pPr>
      <w:r w:rsidRPr="00CB7183">
        <w:rPr>
          <w:lang w:val="en-AU"/>
        </w:rPr>
        <w:t>Question 2</w:t>
      </w:r>
    </w:p>
    <w:p w14:paraId="3D93FE95" w14:textId="77777777" w:rsidR="003F5FBD" w:rsidRPr="00CB7183" w:rsidRDefault="003F5FBD" w:rsidP="00CE0B0F">
      <w:pPr>
        <w:pStyle w:val="Questiontext"/>
        <w:rPr>
          <w:lang w:val="en-AU"/>
        </w:rPr>
      </w:pPr>
      <w:r w:rsidRPr="00CB7183">
        <w:rPr>
          <w:lang w:val="en-AU"/>
        </w:rPr>
        <w:t>When bombarded with neutrons, gold (Au-197) undergoes neutron absorption to become the radioactive isotope gold-198. Given that gold has an atomic number of 79, write a balanced equation for:</w:t>
      </w:r>
    </w:p>
    <w:p w14:paraId="648102EF" w14:textId="4285A281" w:rsidR="006D6CB7" w:rsidRPr="00CB7183" w:rsidRDefault="00615D4A" w:rsidP="00994D8B">
      <w:pPr>
        <w:pStyle w:val="Questionpart"/>
        <w:rPr>
          <w:lang w:val="en-AU"/>
        </w:rPr>
      </w:pPr>
      <w:proofErr w:type="gramStart"/>
      <w:r w:rsidRPr="00CB7183">
        <w:rPr>
          <w:b/>
          <w:bCs/>
          <w:lang w:val="en-AU"/>
        </w:rPr>
        <w:t>a</w:t>
      </w:r>
      <w:proofErr w:type="gramEnd"/>
      <w:r w:rsidRPr="00CB7183">
        <w:rPr>
          <w:b/>
          <w:bCs/>
          <w:lang w:val="en-AU"/>
        </w:rPr>
        <w:t>.</w:t>
      </w:r>
      <w:r w:rsidRPr="00CB7183">
        <w:rPr>
          <w:lang w:val="en-AU"/>
        </w:rPr>
        <w:tab/>
      </w:r>
      <w:r w:rsidR="003F5FBD" w:rsidRPr="00CB7183">
        <w:rPr>
          <w:lang w:val="en-AU"/>
        </w:rPr>
        <w:t xml:space="preserve">the absorption of a neutron by a gold-197 atom </w:t>
      </w:r>
      <w:r w:rsidR="003F5FBD" w:rsidRPr="00CB7183">
        <w:rPr>
          <w:lang w:val="en-AU"/>
        </w:rPr>
        <w:tab/>
        <w:t>(2 marks</w:t>
      </w:r>
      <w:r w:rsidR="006D6CB7" w:rsidRPr="00CB7183">
        <w:rPr>
          <w:lang w:val="en-AU"/>
        </w:rPr>
        <w:t>)</w:t>
      </w:r>
    </w:p>
    <w:p w14:paraId="719A7CCF" w14:textId="612DDAE2" w:rsidR="003F5FBD" w:rsidRPr="00CB7183" w:rsidRDefault="003F5FBD" w:rsidP="006D6CB7">
      <w:pPr>
        <w:pStyle w:val="Lines"/>
        <w:rPr>
          <w:lang w:val="en-AU"/>
        </w:rPr>
      </w:pPr>
    </w:p>
    <w:p w14:paraId="4F0D36CD" w14:textId="77777777" w:rsidR="00DE671D" w:rsidRPr="00CB7183" w:rsidRDefault="008865C6" w:rsidP="00DE671D">
      <w:pPr>
        <w:pStyle w:val="Lines"/>
        <w:rPr>
          <w:lang w:val="en-AU"/>
        </w:rPr>
      </w:pPr>
      <w:r>
        <w:rPr>
          <w:lang w:val="en-AU"/>
        </w:rPr>
        <w:pict w14:anchorId="001CFB21">
          <v:rect id="_x0000_i1036" style="width:509.9pt;height:.5pt" o:hralign="center" o:hrstd="t" o:hrnoshade="t" o:hr="t" fillcolor="black [3213]" stroked="f"/>
        </w:pict>
      </w:r>
    </w:p>
    <w:p w14:paraId="7360375E" w14:textId="4FE6835B" w:rsidR="003F5FBD" w:rsidRPr="00CB7183" w:rsidRDefault="003F5FBD" w:rsidP="00DE671D">
      <w:pPr>
        <w:pStyle w:val="Lines"/>
        <w:rPr>
          <w:lang w:val="en-AU"/>
        </w:rPr>
      </w:pPr>
    </w:p>
    <w:p w14:paraId="4D3909B5" w14:textId="1D4AB58A" w:rsidR="003F5FBD" w:rsidRPr="00CB7183" w:rsidRDefault="00994D8B" w:rsidP="00994D8B">
      <w:pPr>
        <w:pStyle w:val="Questionpart"/>
        <w:rPr>
          <w:lang w:val="en-AU"/>
        </w:rPr>
      </w:pPr>
      <w:proofErr w:type="gramStart"/>
      <w:r w:rsidRPr="00CB7183">
        <w:rPr>
          <w:b/>
          <w:bCs/>
          <w:lang w:val="en-AU"/>
        </w:rPr>
        <w:t>b</w:t>
      </w:r>
      <w:proofErr w:type="gramEnd"/>
      <w:r w:rsidRPr="00CB7183">
        <w:rPr>
          <w:b/>
          <w:bCs/>
          <w:lang w:val="en-AU"/>
        </w:rPr>
        <w:t>.</w:t>
      </w:r>
      <w:r w:rsidRPr="00CB7183">
        <w:rPr>
          <w:lang w:val="en-AU"/>
        </w:rPr>
        <w:tab/>
      </w:r>
      <w:r w:rsidR="003F5FBD" w:rsidRPr="00CB7183">
        <w:rPr>
          <w:lang w:val="en-AU"/>
        </w:rPr>
        <w:t>the beta decay of a radioactive nucleus of gold-198.</w:t>
      </w:r>
      <w:r w:rsidR="003F5FBD" w:rsidRPr="00CB7183">
        <w:rPr>
          <w:lang w:val="en-AU"/>
        </w:rPr>
        <w:tab/>
        <w:t>(2 marks)</w:t>
      </w:r>
    </w:p>
    <w:p w14:paraId="3B1F87DD" w14:textId="77777777" w:rsidR="006D6CB7" w:rsidRPr="00CB7183" w:rsidRDefault="006D6CB7" w:rsidP="006D6CB7">
      <w:pPr>
        <w:pStyle w:val="Lines"/>
        <w:rPr>
          <w:lang w:val="en-AU"/>
        </w:rPr>
      </w:pPr>
    </w:p>
    <w:p w14:paraId="49B526E8" w14:textId="77777777" w:rsidR="00DE671D" w:rsidRPr="00CB7183" w:rsidRDefault="008865C6" w:rsidP="00DE671D">
      <w:pPr>
        <w:pStyle w:val="Lines"/>
        <w:rPr>
          <w:lang w:val="en-AU"/>
        </w:rPr>
      </w:pPr>
      <w:r>
        <w:rPr>
          <w:lang w:val="en-AU"/>
        </w:rPr>
        <w:pict w14:anchorId="485BBB3E">
          <v:rect id="_x0000_i1037" style="width:509.9pt;height:.5pt" o:hralign="center" o:hrstd="t" o:hrnoshade="t" o:hr="t" fillcolor="black [3213]" stroked="f"/>
        </w:pict>
      </w:r>
    </w:p>
    <w:p w14:paraId="10E55792" w14:textId="77777777" w:rsidR="003F5FBD" w:rsidRPr="00CB7183" w:rsidRDefault="003F5FBD" w:rsidP="00CE0B0F">
      <w:pPr>
        <w:pStyle w:val="Question"/>
        <w:tabs>
          <w:tab w:val="right" w:pos="10206"/>
        </w:tabs>
        <w:rPr>
          <w:lang w:val="en-AU"/>
        </w:rPr>
      </w:pPr>
      <w:r w:rsidRPr="00CB7183">
        <w:rPr>
          <w:lang w:val="en-AU"/>
        </w:rPr>
        <w:t>Question 3</w:t>
      </w:r>
    </w:p>
    <w:p w14:paraId="495D2FBD" w14:textId="08523BA9" w:rsidR="003F5FBD" w:rsidRPr="00CB7183" w:rsidRDefault="003F5FBD" w:rsidP="00CE0B0F">
      <w:pPr>
        <w:pStyle w:val="Questiontext"/>
        <w:tabs>
          <w:tab w:val="right" w:pos="10206"/>
        </w:tabs>
        <w:rPr>
          <w:lang w:val="en-AU"/>
        </w:rPr>
      </w:pPr>
      <w:r w:rsidRPr="00CB7183">
        <w:rPr>
          <w:lang w:val="en-AU"/>
        </w:rPr>
        <w:t>Cobalt-60 has a half-life of 5.3 years. A sample of pure</w:t>
      </w:r>
      <w:r w:rsidR="0043642D" w:rsidRPr="00CB7183">
        <w:rPr>
          <w:lang w:val="en-AU"/>
        </w:rPr>
        <w:t xml:space="preserve"> cobalt-60 has a mass of 50 µg.</w:t>
      </w:r>
      <w:r w:rsidR="002D7713" w:rsidRPr="00CB7183">
        <w:rPr>
          <w:lang w:val="en-AU"/>
        </w:rPr>
        <w:t xml:space="preserve"> How much of the Co-60 remains after:</w:t>
      </w:r>
    </w:p>
    <w:p w14:paraId="16FD4C3D" w14:textId="0F514424" w:rsidR="003F5FBD" w:rsidRPr="00CB7183" w:rsidRDefault="00BB57FC" w:rsidP="00AF64E3">
      <w:pPr>
        <w:pStyle w:val="Questionpart"/>
        <w:rPr>
          <w:lang w:val="en-AU"/>
        </w:rPr>
      </w:pPr>
      <w:proofErr w:type="gramStart"/>
      <w:r w:rsidRPr="00CB7183">
        <w:rPr>
          <w:b/>
          <w:bCs/>
          <w:lang w:val="en-AU"/>
        </w:rPr>
        <w:t>a</w:t>
      </w:r>
      <w:proofErr w:type="gramEnd"/>
      <w:r w:rsidRPr="00CB7183">
        <w:rPr>
          <w:b/>
          <w:bCs/>
          <w:lang w:val="en-AU"/>
        </w:rPr>
        <w:t>.</w:t>
      </w:r>
      <w:r w:rsidRPr="00CB7183">
        <w:rPr>
          <w:lang w:val="en-AU"/>
        </w:rPr>
        <w:tab/>
      </w:r>
      <w:r w:rsidR="003F5FBD" w:rsidRPr="00CB7183">
        <w:rPr>
          <w:lang w:val="en-AU"/>
        </w:rPr>
        <w:t>10.6 years</w:t>
      </w:r>
      <w:r w:rsidR="0043642D" w:rsidRPr="00CB7183">
        <w:rPr>
          <w:lang w:val="en-AU"/>
        </w:rPr>
        <w:t>?</w:t>
      </w:r>
      <w:r w:rsidR="003F5FBD" w:rsidRPr="00CB7183">
        <w:rPr>
          <w:lang w:val="en-AU"/>
        </w:rPr>
        <w:t xml:space="preserve"> </w:t>
      </w:r>
      <w:r w:rsidR="003F5FBD" w:rsidRPr="00CB7183">
        <w:rPr>
          <w:lang w:val="en-AU"/>
        </w:rPr>
        <w:tab/>
        <w:t>(2 marks)</w:t>
      </w:r>
    </w:p>
    <w:p w14:paraId="5D25D304" w14:textId="77777777" w:rsidR="006D6CB7" w:rsidRPr="00CB7183" w:rsidRDefault="006D6CB7" w:rsidP="006D6CB7">
      <w:pPr>
        <w:pStyle w:val="Lines"/>
        <w:rPr>
          <w:lang w:val="en-AU"/>
        </w:rPr>
      </w:pPr>
    </w:p>
    <w:p w14:paraId="2503FC11" w14:textId="77777777" w:rsidR="00743551" w:rsidRPr="00CB7183" w:rsidRDefault="008865C6" w:rsidP="00743551">
      <w:pPr>
        <w:pStyle w:val="Lines"/>
        <w:rPr>
          <w:lang w:val="en-AU"/>
        </w:rPr>
      </w:pPr>
      <w:r>
        <w:rPr>
          <w:lang w:val="en-AU"/>
        </w:rPr>
        <w:pict w14:anchorId="2BBD15D2">
          <v:rect id="_x0000_i1038" style="width:509.9pt;height:.5pt" o:hralign="center" o:hrstd="t" o:hrnoshade="t" o:hr="t" fillcolor="black [3213]" stroked="f"/>
        </w:pict>
      </w:r>
    </w:p>
    <w:p w14:paraId="75CF39C9" w14:textId="39D28ADB" w:rsidR="003F5FBD" w:rsidRPr="00CB7183" w:rsidRDefault="003F5FBD" w:rsidP="006D6CB7">
      <w:pPr>
        <w:pStyle w:val="Lines"/>
        <w:rPr>
          <w:lang w:val="en-AU"/>
        </w:rPr>
      </w:pPr>
    </w:p>
    <w:p w14:paraId="6070AB13" w14:textId="3BAFC583" w:rsidR="003F5FBD" w:rsidRPr="00CB7183" w:rsidRDefault="00BB57FC" w:rsidP="004F7098">
      <w:pPr>
        <w:pStyle w:val="Questionpart"/>
        <w:rPr>
          <w:lang w:val="en-AU"/>
        </w:rPr>
      </w:pPr>
      <w:proofErr w:type="gramStart"/>
      <w:r w:rsidRPr="00CB7183">
        <w:rPr>
          <w:b/>
          <w:bCs/>
          <w:lang w:val="en-AU"/>
        </w:rPr>
        <w:lastRenderedPageBreak/>
        <w:t>b</w:t>
      </w:r>
      <w:proofErr w:type="gramEnd"/>
      <w:r w:rsidRPr="00CB7183">
        <w:rPr>
          <w:b/>
          <w:bCs/>
          <w:lang w:val="en-AU"/>
        </w:rPr>
        <w:t>.</w:t>
      </w:r>
      <w:r w:rsidRPr="00CB7183">
        <w:rPr>
          <w:lang w:val="en-AU"/>
        </w:rPr>
        <w:tab/>
      </w:r>
      <w:r w:rsidR="003F5FBD" w:rsidRPr="00CB7183">
        <w:rPr>
          <w:lang w:val="en-AU"/>
        </w:rPr>
        <w:t>15.9 years</w:t>
      </w:r>
      <w:r w:rsidR="0043642D" w:rsidRPr="00CB7183">
        <w:rPr>
          <w:lang w:val="en-AU"/>
        </w:rPr>
        <w:t>?</w:t>
      </w:r>
      <w:r w:rsidR="003F5FBD" w:rsidRPr="00CB7183">
        <w:rPr>
          <w:lang w:val="en-AU"/>
        </w:rPr>
        <w:tab/>
        <w:t>(2 marks)</w:t>
      </w:r>
    </w:p>
    <w:p w14:paraId="13D93820" w14:textId="77777777" w:rsidR="006D6CB7" w:rsidRPr="00CB7183" w:rsidRDefault="006D6CB7" w:rsidP="006D6CB7">
      <w:pPr>
        <w:pStyle w:val="Lines"/>
        <w:rPr>
          <w:lang w:val="en-AU"/>
        </w:rPr>
      </w:pPr>
    </w:p>
    <w:p w14:paraId="43FAA9C9" w14:textId="3FB5407C" w:rsidR="003F5FBD" w:rsidRPr="00CB7183" w:rsidRDefault="008865C6" w:rsidP="006D6CB7">
      <w:pPr>
        <w:pStyle w:val="Lines"/>
        <w:rPr>
          <w:lang w:val="en-AU"/>
        </w:rPr>
      </w:pPr>
      <w:r>
        <w:rPr>
          <w:lang w:val="en-AU"/>
        </w:rPr>
        <w:pict w14:anchorId="76457B7B">
          <v:rect id="_x0000_i1039" style="width:509.9pt;height:.5pt" o:hralign="center" o:hrstd="t" o:hrnoshade="t" o:hr="t" fillcolor="black [3213]" stroked="f"/>
        </w:pict>
      </w:r>
    </w:p>
    <w:p w14:paraId="0250583E" w14:textId="77777777" w:rsidR="003F5FBD" w:rsidRPr="00CB7183" w:rsidRDefault="003F5FBD" w:rsidP="006D6CB7">
      <w:pPr>
        <w:pStyle w:val="Lines"/>
        <w:rPr>
          <w:lang w:val="en-AU"/>
        </w:rPr>
      </w:pPr>
    </w:p>
    <w:p w14:paraId="5F55FC4B" w14:textId="6139016A" w:rsidR="003F5FBD" w:rsidRPr="00CB7183" w:rsidRDefault="00BB57FC" w:rsidP="004F7098">
      <w:pPr>
        <w:pStyle w:val="Questionpart"/>
        <w:rPr>
          <w:lang w:val="en-AU"/>
        </w:rPr>
      </w:pPr>
      <w:proofErr w:type="gramStart"/>
      <w:r w:rsidRPr="00CB7183">
        <w:rPr>
          <w:b/>
          <w:bCs/>
          <w:lang w:val="en-AU"/>
        </w:rPr>
        <w:t>c</w:t>
      </w:r>
      <w:proofErr w:type="gramEnd"/>
      <w:r w:rsidRPr="00CB7183">
        <w:rPr>
          <w:b/>
          <w:bCs/>
          <w:lang w:val="en-AU"/>
        </w:rPr>
        <w:t>.</w:t>
      </w:r>
      <w:r w:rsidRPr="00CB7183">
        <w:rPr>
          <w:lang w:val="en-AU"/>
        </w:rPr>
        <w:tab/>
      </w:r>
      <w:r w:rsidR="00B55B04" w:rsidRPr="00CB7183">
        <w:rPr>
          <w:lang w:val="en-AU"/>
        </w:rPr>
        <w:t>21.2</w:t>
      </w:r>
      <w:r w:rsidR="003F5FBD" w:rsidRPr="00CB7183">
        <w:rPr>
          <w:lang w:val="en-AU"/>
        </w:rPr>
        <w:t xml:space="preserve"> years</w:t>
      </w:r>
      <w:r w:rsidR="00DC5781" w:rsidRPr="00CB7183">
        <w:rPr>
          <w:lang w:val="en-AU"/>
        </w:rPr>
        <w:t>?</w:t>
      </w:r>
      <w:r w:rsidR="003F5FBD" w:rsidRPr="00CB7183">
        <w:rPr>
          <w:lang w:val="en-AU"/>
        </w:rPr>
        <w:t xml:space="preserve"> </w:t>
      </w:r>
      <w:r w:rsidR="003F5FBD" w:rsidRPr="00CB7183">
        <w:rPr>
          <w:lang w:val="en-AU"/>
        </w:rPr>
        <w:tab/>
        <w:t>(3 marks)</w:t>
      </w:r>
    </w:p>
    <w:p w14:paraId="00BCA4D1" w14:textId="77777777" w:rsidR="003F5FBD" w:rsidRPr="00CB7183" w:rsidRDefault="003F5FBD" w:rsidP="006D6CB7">
      <w:pPr>
        <w:pStyle w:val="Lines"/>
        <w:rPr>
          <w:lang w:val="en-AU"/>
        </w:rPr>
      </w:pPr>
    </w:p>
    <w:p w14:paraId="078DDE00" w14:textId="77777777" w:rsidR="006D6CB7" w:rsidRPr="00CB7183" w:rsidRDefault="008865C6" w:rsidP="006D6CB7">
      <w:pPr>
        <w:pStyle w:val="Lines"/>
        <w:rPr>
          <w:lang w:val="en-AU"/>
        </w:rPr>
      </w:pPr>
      <w:r>
        <w:rPr>
          <w:lang w:val="en-AU"/>
        </w:rPr>
        <w:pict w14:anchorId="2777AEF6">
          <v:rect id="_x0000_i1040" style="width:509.9pt;height:.5pt" o:hralign="center" o:hrstd="t" o:hrnoshade="t" o:hr="t" fillcolor="black [3213]" stroked="f"/>
        </w:pict>
      </w:r>
    </w:p>
    <w:p w14:paraId="2EE184A5" w14:textId="77777777" w:rsidR="00EE0A66" w:rsidRPr="00CB7183" w:rsidRDefault="008865C6" w:rsidP="00EE0A66">
      <w:pPr>
        <w:pStyle w:val="Lines"/>
        <w:rPr>
          <w:lang w:val="en-AU"/>
        </w:rPr>
      </w:pPr>
      <w:r>
        <w:rPr>
          <w:lang w:val="en-AU"/>
        </w:rPr>
        <w:pict w14:anchorId="5BF05B0A">
          <v:rect id="_x0000_i1041" style="width:509.9pt;height:.5pt" o:hralign="center" o:hrstd="t" o:hrnoshade="t" o:hr="t" fillcolor="black [3213]" stroked="f"/>
        </w:pict>
      </w:r>
    </w:p>
    <w:p w14:paraId="5210ED56" w14:textId="77777777" w:rsidR="00940848" w:rsidRPr="00CB7183" w:rsidRDefault="00940848" w:rsidP="00CE0B0F">
      <w:pPr>
        <w:spacing w:line="264" w:lineRule="exact"/>
        <w:rPr>
          <w:lang w:val="en-AU"/>
        </w:rPr>
      </w:pPr>
    </w:p>
    <w:p w14:paraId="564BCDB7" w14:textId="7F43B3ED" w:rsidR="004D6455" w:rsidRPr="00CB7183" w:rsidRDefault="004D6455" w:rsidP="00CE0B0F">
      <w:pPr>
        <w:pStyle w:val="Question"/>
        <w:rPr>
          <w:lang w:val="en-AU"/>
        </w:rPr>
      </w:pPr>
      <w:r w:rsidRPr="00CB7183">
        <w:rPr>
          <w:lang w:val="en-AU"/>
        </w:rPr>
        <w:t xml:space="preserve">Question </w:t>
      </w:r>
      <w:r w:rsidR="00B23C92" w:rsidRPr="00CB7183">
        <w:rPr>
          <w:lang w:val="en-AU"/>
        </w:rPr>
        <w:t>4</w:t>
      </w:r>
    </w:p>
    <w:p w14:paraId="032758FF" w14:textId="1E8AFFF3" w:rsidR="00BF6553" w:rsidRPr="00CB7183" w:rsidRDefault="00BF6553" w:rsidP="00CE0B0F">
      <w:pPr>
        <w:pStyle w:val="Questiontext"/>
        <w:tabs>
          <w:tab w:val="right" w:pos="10206"/>
        </w:tabs>
        <w:rPr>
          <w:lang w:val="en-AU"/>
        </w:rPr>
      </w:pPr>
      <w:r w:rsidRPr="00CB7183">
        <w:rPr>
          <w:lang w:val="en-AU"/>
        </w:rPr>
        <w:t>Why is alpha radiation not used as a source in ex</w:t>
      </w:r>
      <w:r w:rsidR="004D6455" w:rsidRPr="00CB7183">
        <w:rPr>
          <w:lang w:val="en-AU"/>
        </w:rPr>
        <w:t xml:space="preserve">ternal radiotherapy treatment? </w:t>
      </w:r>
      <w:r w:rsidR="00940848" w:rsidRPr="00CB7183">
        <w:rPr>
          <w:lang w:val="en-AU"/>
        </w:rPr>
        <w:tab/>
      </w:r>
      <w:r w:rsidRPr="00CB7183">
        <w:rPr>
          <w:lang w:val="en-AU"/>
        </w:rPr>
        <w:t>(2</w:t>
      </w:r>
      <w:r w:rsidR="009C6A98" w:rsidRPr="00CB7183">
        <w:rPr>
          <w:lang w:val="en-AU"/>
        </w:rPr>
        <w:t xml:space="preserve"> marks</w:t>
      </w:r>
      <w:r w:rsidRPr="00CB7183">
        <w:rPr>
          <w:lang w:val="en-AU"/>
        </w:rPr>
        <w:t>)</w:t>
      </w:r>
    </w:p>
    <w:p w14:paraId="3710E7DD" w14:textId="77777777" w:rsidR="00266044" w:rsidRPr="00CB7183" w:rsidRDefault="008865C6" w:rsidP="00266044">
      <w:pPr>
        <w:pStyle w:val="Lines"/>
        <w:rPr>
          <w:lang w:val="en-AU"/>
        </w:rPr>
      </w:pPr>
      <w:r>
        <w:rPr>
          <w:lang w:val="en-AU"/>
        </w:rPr>
        <w:pict w14:anchorId="06D3A4AF">
          <v:rect id="_x0000_i1042" style="width:509.9pt;height:.5pt" o:hralign="center" o:hrstd="t" o:hrnoshade="t" o:hr="t" fillcolor="black [3213]" stroked="f"/>
        </w:pict>
      </w:r>
    </w:p>
    <w:p w14:paraId="58FD41D6" w14:textId="1E9BCA8D" w:rsidR="00266044" w:rsidRPr="00CB7183" w:rsidRDefault="008865C6" w:rsidP="00266044">
      <w:pPr>
        <w:pStyle w:val="Lines"/>
        <w:rPr>
          <w:lang w:val="en-AU"/>
        </w:rPr>
      </w:pPr>
      <w:r>
        <w:rPr>
          <w:lang w:val="en-AU"/>
        </w:rPr>
        <w:pict w14:anchorId="00617D4F">
          <v:rect id="_x0000_i1043" style="width:509.9pt;height:.5pt" o:hralign="center" o:hrstd="t" o:hrnoshade="t" o:hr="t" fillcolor="black [3213]" stroked="f"/>
        </w:pict>
      </w:r>
    </w:p>
    <w:p w14:paraId="4522D1B9" w14:textId="77777777" w:rsidR="00266044" w:rsidRPr="00CB7183" w:rsidRDefault="008865C6" w:rsidP="00266044">
      <w:pPr>
        <w:pStyle w:val="Lines"/>
        <w:rPr>
          <w:lang w:val="en-AU"/>
        </w:rPr>
      </w:pPr>
      <w:r>
        <w:rPr>
          <w:lang w:val="en-AU"/>
        </w:rPr>
        <w:pict w14:anchorId="41B8BC08">
          <v:rect id="_x0000_i1044" style="width:509.9pt;height:.5pt" o:hralign="center" o:hrstd="t" o:hrnoshade="t" o:hr="t" fillcolor="black [3213]" stroked="f"/>
        </w:pict>
      </w:r>
    </w:p>
    <w:p w14:paraId="59B64D1A" w14:textId="63D4872A" w:rsidR="00266044" w:rsidRPr="00CB7183" w:rsidRDefault="008865C6" w:rsidP="00266044">
      <w:pPr>
        <w:pStyle w:val="Lines"/>
        <w:rPr>
          <w:lang w:val="en-AU"/>
        </w:rPr>
      </w:pPr>
      <w:r>
        <w:rPr>
          <w:lang w:val="en-AU"/>
        </w:rPr>
        <w:pict w14:anchorId="671253B9">
          <v:rect id="_x0000_i1045" style="width:509.9pt;height:.5pt" o:hralign="center" o:hrstd="t" o:hrnoshade="t" o:hr="t" fillcolor="black [3213]" stroked="f"/>
        </w:pict>
      </w:r>
    </w:p>
    <w:p w14:paraId="73D50484" w14:textId="25ADF3A7" w:rsidR="00190D54" w:rsidRPr="00CB7183" w:rsidRDefault="00190D54" w:rsidP="00CE0B0F">
      <w:pPr>
        <w:pStyle w:val="Question"/>
        <w:rPr>
          <w:lang w:val="en-AU"/>
        </w:rPr>
      </w:pPr>
      <w:r w:rsidRPr="00CB7183">
        <w:rPr>
          <w:lang w:val="en-AU"/>
        </w:rPr>
        <w:t xml:space="preserve">Question </w:t>
      </w:r>
      <w:r w:rsidR="00BF6553" w:rsidRPr="00CB7183">
        <w:rPr>
          <w:lang w:val="en-AU"/>
        </w:rPr>
        <w:t>5</w:t>
      </w:r>
    </w:p>
    <w:p w14:paraId="178DD1EE" w14:textId="4E1B39C2" w:rsidR="00BF6553" w:rsidRPr="00CB7183" w:rsidRDefault="00BF6553" w:rsidP="00CE0B0F">
      <w:pPr>
        <w:pStyle w:val="Questiontext"/>
        <w:rPr>
          <w:lang w:val="en-AU"/>
        </w:rPr>
      </w:pPr>
      <w:r w:rsidRPr="00CB7183">
        <w:rPr>
          <w:lang w:val="en-AU"/>
        </w:rPr>
        <w:t>A 78 kg man is exposed to 200 mJ of gamma radiation. Calculate:</w:t>
      </w:r>
    </w:p>
    <w:p w14:paraId="36BB6025" w14:textId="7A44C740" w:rsidR="00BF6553" w:rsidRPr="00CB7183" w:rsidRDefault="00522047" w:rsidP="00522047">
      <w:pPr>
        <w:pStyle w:val="Questionpart"/>
        <w:rPr>
          <w:lang w:val="en-AU"/>
        </w:rPr>
      </w:pPr>
      <w:proofErr w:type="gramStart"/>
      <w:r w:rsidRPr="00CB7183">
        <w:rPr>
          <w:b/>
          <w:bCs/>
          <w:lang w:val="en-AU"/>
        </w:rPr>
        <w:t>a</w:t>
      </w:r>
      <w:proofErr w:type="gramEnd"/>
      <w:r w:rsidRPr="00CB7183">
        <w:rPr>
          <w:b/>
          <w:bCs/>
          <w:lang w:val="en-AU"/>
        </w:rPr>
        <w:t>.</w:t>
      </w:r>
      <w:r w:rsidRPr="00CB7183">
        <w:rPr>
          <w:lang w:val="en-AU"/>
        </w:rPr>
        <w:tab/>
      </w:r>
      <w:r w:rsidR="00EC674D" w:rsidRPr="00CB7183">
        <w:rPr>
          <w:lang w:val="en-AU"/>
        </w:rPr>
        <w:t xml:space="preserve">his absorbed dose </w:t>
      </w:r>
      <w:r w:rsidR="009C412C" w:rsidRPr="00CB7183">
        <w:rPr>
          <w:lang w:val="en-AU"/>
        </w:rPr>
        <w:tab/>
      </w:r>
      <w:r w:rsidR="00BF6553" w:rsidRPr="00CB7183">
        <w:rPr>
          <w:lang w:val="en-AU"/>
        </w:rPr>
        <w:t>(1</w:t>
      </w:r>
      <w:r w:rsidR="009C6A98" w:rsidRPr="00CB7183">
        <w:rPr>
          <w:lang w:val="en-AU"/>
        </w:rPr>
        <w:t xml:space="preserve"> </w:t>
      </w:r>
      <w:r w:rsidR="00AD0E7F" w:rsidRPr="00CB7183">
        <w:rPr>
          <w:lang w:val="en-AU"/>
        </w:rPr>
        <w:t>mark</w:t>
      </w:r>
      <w:r w:rsidR="00BF6553" w:rsidRPr="00CB7183">
        <w:rPr>
          <w:lang w:val="en-AU"/>
        </w:rPr>
        <w:t>)</w:t>
      </w:r>
    </w:p>
    <w:p w14:paraId="33AF9646" w14:textId="77777777" w:rsidR="00456BC8" w:rsidRPr="00CB7183" w:rsidRDefault="00456BC8" w:rsidP="00266044">
      <w:pPr>
        <w:pStyle w:val="Lines"/>
        <w:rPr>
          <w:lang w:val="en-AU"/>
        </w:rPr>
      </w:pPr>
    </w:p>
    <w:p w14:paraId="2092DF19" w14:textId="77777777" w:rsidR="00266044" w:rsidRPr="00CB7183" w:rsidRDefault="008865C6" w:rsidP="00266044">
      <w:pPr>
        <w:pStyle w:val="Lines"/>
        <w:rPr>
          <w:lang w:val="en-AU"/>
        </w:rPr>
      </w:pPr>
      <w:r>
        <w:rPr>
          <w:lang w:val="en-AU"/>
        </w:rPr>
        <w:pict w14:anchorId="6B5231BE">
          <v:rect id="_x0000_i1046" style="width:509.9pt;height:.5pt" o:hralign="center" o:hrstd="t" o:hrnoshade="t" o:hr="t" fillcolor="black [3213]" stroked="f"/>
        </w:pict>
      </w:r>
    </w:p>
    <w:p w14:paraId="1F4C655C" w14:textId="3D85988D" w:rsidR="003458B0" w:rsidRPr="00CB7183" w:rsidRDefault="008865C6" w:rsidP="00266044">
      <w:pPr>
        <w:pStyle w:val="Lines"/>
        <w:rPr>
          <w:lang w:val="en-AU"/>
        </w:rPr>
      </w:pPr>
      <w:r>
        <w:rPr>
          <w:lang w:val="en-AU"/>
        </w:rPr>
        <w:pict w14:anchorId="4B4B3DE9">
          <v:rect id="_x0000_i1047" style="width:509.9pt;height:.5pt" o:hralign="center" o:hrstd="t" o:hrnoshade="t" o:hr="t" fillcolor="black [3213]" stroked="f"/>
        </w:pict>
      </w:r>
    </w:p>
    <w:p w14:paraId="5EB132DF" w14:textId="77777777" w:rsidR="00456BC8" w:rsidRPr="00CB7183" w:rsidRDefault="00456BC8" w:rsidP="00266044">
      <w:pPr>
        <w:pStyle w:val="Lines"/>
        <w:rPr>
          <w:lang w:val="en-AU"/>
        </w:rPr>
      </w:pPr>
    </w:p>
    <w:p w14:paraId="4D643D43" w14:textId="3B9CE84C" w:rsidR="00BF6553" w:rsidRPr="00CB7183" w:rsidRDefault="00522047" w:rsidP="00522047">
      <w:pPr>
        <w:pStyle w:val="Questionpart"/>
        <w:rPr>
          <w:lang w:val="en-AU"/>
        </w:rPr>
      </w:pPr>
      <w:proofErr w:type="gramStart"/>
      <w:r w:rsidRPr="00CB7183">
        <w:rPr>
          <w:b/>
          <w:bCs/>
          <w:lang w:val="en-AU"/>
        </w:rPr>
        <w:t>b</w:t>
      </w:r>
      <w:proofErr w:type="gramEnd"/>
      <w:r w:rsidRPr="00CB7183">
        <w:rPr>
          <w:b/>
          <w:bCs/>
          <w:lang w:val="en-AU"/>
        </w:rPr>
        <w:t>.</w:t>
      </w:r>
      <w:r w:rsidRPr="00CB7183">
        <w:rPr>
          <w:lang w:val="en-AU"/>
        </w:rPr>
        <w:tab/>
      </w:r>
      <w:r w:rsidR="00EC674D" w:rsidRPr="00CB7183">
        <w:rPr>
          <w:lang w:val="en-AU"/>
        </w:rPr>
        <w:t xml:space="preserve">his dose equivalent </w:t>
      </w:r>
      <w:r w:rsidR="009C412C" w:rsidRPr="00CB7183">
        <w:rPr>
          <w:lang w:val="en-AU"/>
        </w:rPr>
        <w:tab/>
      </w:r>
      <w:r w:rsidR="00BF6553" w:rsidRPr="00CB7183">
        <w:rPr>
          <w:lang w:val="en-AU"/>
        </w:rPr>
        <w:t>(1</w:t>
      </w:r>
      <w:r w:rsidR="009C6A98" w:rsidRPr="00CB7183">
        <w:rPr>
          <w:lang w:val="en-AU"/>
        </w:rPr>
        <w:t xml:space="preserve"> </w:t>
      </w:r>
      <w:r w:rsidR="00AD0E7F" w:rsidRPr="00CB7183">
        <w:rPr>
          <w:lang w:val="en-AU"/>
        </w:rPr>
        <w:t>mark</w:t>
      </w:r>
      <w:r w:rsidR="00BF6553" w:rsidRPr="00CB7183">
        <w:rPr>
          <w:lang w:val="en-AU"/>
        </w:rPr>
        <w:t>)</w:t>
      </w:r>
    </w:p>
    <w:p w14:paraId="7224C4C8" w14:textId="77777777" w:rsidR="00456BC8" w:rsidRPr="00CB7183" w:rsidRDefault="00456BC8" w:rsidP="00266044">
      <w:pPr>
        <w:pStyle w:val="Lines"/>
        <w:rPr>
          <w:lang w:val="en-AU"/>
        </w:rPr>
      </w:pPr>
    </w:p>
    <w:p w14:paraId="770A8504" w14:textId="77777777" w:rsidR="00266044" w:rsidRPr="00CB7183" w:rsidRDefault="008865C6" w:rsidP="00266044">
      <w:pPr>
        <w:pStyle w:val="Lines"/>
        <w:rPr>
          <w:lang w:val="en-AU"/>
        </w:rPr>
      </w:pPr>
      <w:r>
        <w:rPr>
          <w:lang w:val="en-AU"/>
        </w:rPr>
        <w:pict w14:anchorId="3F22EC8E">
          <v:rect id="_x0000_i1048" style="width:509.9pt;height:.5pt" o:hralign="center" o:hrstd="t" o:hrnoshade="t" o:hr="t" fillcolor="black [3213]" stroked="f"/>
        </w:pict>
      </w:r>
    </w:p>
    <w:p w14:paraId="56F01127" w14:textId="699DDCF1" w:rsidR="003458B0" w:rsidRPr="00CB7183" w:rsidRDefault="008865C6" w:rsidP="00266044">
      <w:pPr>
        <w:pStyle w:val="Lines"/>
        <w:rPr>
          <w:lang w:val="en-AU"/>
        </w:rPr>
      </w:pPr>
      <w:r>
        <w:rPr>
          <w:lang w:val="en-AU"/>
        </w:rPr>
        <w:pict w14:anchorId="39D9E3F2">
          <v:rect id="_x0000_i1049" style="width:509.9pt;height:.5pt" o:hralign="center" o:hrstd="t" o:hrnoshade="t" o:hr="t" fillcolor="black [3213]" stroked="f"/>
        </w:pict>
      </w:r>
    </w:p>
    <w:p w14:paraId="4EF978BE" w14:textId="77777777" w:rsidR="00456BC8" w:rsidRPr="00CB7183" w:rsidRDefault="00456BC8" w:rsidP="00266044">
      <w:pPr>
        <w:pStyle w:val="Lines"/>
        <w:rPr>
          <w:lang w:val="en-AU"/>
        </w:rPr>
      </w:pPr>
    </w:p>
    <w:p w14:paraId="198F1AAB" w14:textId="377AB80D" w:rsidR="00BF6553" w:rsidRPr="00CB7183" w:rsidRDefault="00522047" w:rsidP="00522047">
      <w:pPr>
        <w:pStyle w:val="Questionpart"/>
        <w:rPr>
          <w:lang w:val="en-AU"/>
        </w:rPr>
      </w:pPr>
      <w:proofErr w:type="gramStart"/>
      <w:r w:rsidRPr="00CB7183">
        <w:rPr>
          <w:b/>
          <w:bCs/>
          <w:lang w:val="en-AU"/>
        </w:rPr>
        <w:t>c</w:t>
      </w:r>
      <w:proofErr w:type="gramEnd"/>
      <w:r w:rsidRPr="00CB7183">
        <w:rPr>
          <w:b/>
          <w:bCs/>
          <w:lang w:val="en-AU"/>
        </w:rPr>
        <w:t>.</w:t>
      </w:r>
      <w:r w:rsidRPr="00CB7183">
        <w:rPr>
          <w:lang w:val="en-AU"/>
        </w:rPr>
        <w:tab/>
      </w:r>
      <w:r w:rsidR="00BF6553" w:rsidRPr="00CB7183">
        <w:rPr>
          <w:lang w:val="en-AU"/>
        </w:rPr>
        <w:t>his dose equivalent if he had been exposed to 200</w:t>
      </w:r>
      <w:r w:rsidR="00C74BAC" w:rsidRPr="00CB7183">
        <w:rPr>
          <w:lang w:val="en-AU"/>
        </w:rPr>
        <w:t xml:space="preserve"> mJ of alpha radiation instead</w:t>
      </w:r>
      <w:r w:rsidR="00BF6553" w:rsidRPr="00CB7183">
        <w:rPr>
          <w:lang w:val="en-AU"/>
        </w:rPr>
        <w:tab/>
        <w:t>(1</w:t>
      </w:r>
      <w:r w:rsidR="00EC674D" w:rsidRPr="00CB7183">
        <w:rPr>
          <w:lang w:val="en-AU"/>
        </w:rPr>
        <w:t xml:space="preserve"> mark</w:t>
      </w:r>
      <w:r w:rsidR="00BF6553" w:rsidRPr="00CB7183">
        <w:rPr>
          <w:lang w:val="en-AU"/>
        </w:rPr>
        <w:t>)</w:t>
      </w:r>
    </w:p>
    <w:p w14:paraId="079E2632" w14:textId="77777777" w:rsidR="00456BC8" w:rsidRPr="00CB7183" w:rsidRDefault="00456BC8" w:rsidP="00266044">
      <w:pPr>
        <w:pStyle w:val="Lines"/>
        <w:rPr>
          <w:lang w:val="en-AU"/>
        </w:rPr>
      </w:pPr>
    </w:p>
    <w:p w14:paraId="3280BBC7" w14:textId="77777777" w:rsidR="00266044" w:rsidRPr="00CB7183" w:rsidRDefault="008865C6" w:rsidP="00266044">
      <w:pPr>
        <w:pStyle w:val="Lines"/>
        <w:rPr>
          <w:lang w:val="en-AU"/>
        </w:rPr>
      </w:pPr>
      <w:r>
        <w:rPr>
          <w:lang w:val="en-AU"/>
        </w:rPr>
        <w:pict w14:anchorId="6831F85E">
          <v:rect id="_x0000_i1050" style="width:509.9pt;height:.5pt" o:hralign="center" o:hrstd="t" o:hrnoshade="t" o:hr="t" fillcolor="black [3213]" stroked="f"/>
        </w:pict>
      </w:r>
    </w:p>
    <w:p w14:paraId="52CEFA5B" w14:textId="0FB08555" w:rsidR="003458B0" w:rsidRPr="00CB7183" w:rsidRDefault="008865C6" w:rsidP="00266044">
      <w:pPr>
        <w:pStyle w:val="Lines"/>
        <w:rPr>
          <w:lang w:val="en-AU"/>
        </w:rPr>
      </w:pPr>
      <w:r>
        <w:rPr>
          <w:lang w:val="en-AU"/>
        </w:rPr>
        <w:pict w14:anchorId="601220C9">
          <v:rect id="_x0000_i1051" style="width:509.9pt;height:.5pt" o:hralign="center" o:hrstd="t" o:hrnoshade="t" o:hr="t" fillcolor="black [3213]" stroked="f"/>
        </w:pict>
      </w:r>
    </w:p>
    <w:p w14:paraId="5399E1CC" w14:textId="77777777" w:rsidR="00456BC8" w:rsidRPr="00CB7183" w:rsidRDefault="00456BC8" w:rsidP="00266044">
      <w:pPr>
        <w:pStyle w:val="Lines"/>
        <w:rPr>
          <w:lang w:val="en-AU"/>
        </w:rPr>
      </w:pPr>
    </w:p>
    <w:p w14:paraId="64FCBE60" w14:textId="77777777" w:rsidR="00E81B24" w:rsidRPr="00CB7183" w:rsidRDefault="00E81B24" w:rsidP="00266044">
      <w:pPr>
        <w:pStyle w:val="Lines"/>
        <w:rPr>
          <w:lang w:val="en-AU"/>
        </w:rPr>
      </w:pPr>
    </w:p>
    <w:p w14:paraId="635A824F" w14:textId="77777777" w:rsidR="00B23C92" w:rsidRPr="00CB7183" w:rsidRDefault="00B23C92" w:rsidP="00266044">
      <w:pPr>
        <w:pStyle w:val="Lines"/>
        <w:rPr>
          <w:lang w:val="en-AU"/>
        </w:rPr>
      </w:pPr>
    </w:p>
    <w:p w14:paraId="21FED81B" w14:textId="5B53CA62" w:rsidR="00BF6553" w:rsidRPr="00CB7183" w:rsidRDefault="00522047" w:rsidP="00522047">
      <w:pPr>
        <w:pStyle w:val="Questionpart"/>
        <w:rPr>
          <w:lang w:val="en-AU"/>
        </w:rPr>
      </w:pPr>
      <w:proofErr w:type="gramStart"/>
      <w:r w:rsidRPr="00CB7183">
        <w:rPr>
          <w:b/>
          <w:bCs/>
          <w:lang w:val="en-AU"/>
        </w:rPr>
        <w:t>d</w:t>
      </w:r>
      <w:proofErr w:type="gramEnd"/>
      <w:r w:rsidRPr="00CB7183">
        <w:rPr>
          <w:b/>
          <w:bCs/>
          <w:lang w:val="en-AU"/>
        </w:rPr>
        <w:t>.</w:t>
      </w:r>
      <w:r w:rsidRPr="00CB7183">
        <w:rPr>
          <w:lang w:val="en-AU"/>
        </w:rPr>
        <w:tab/>
      </w:r>
      <w:r w:rsidR="00BF6553" w:rsidRPr="00CB7183">
        <w:rPr>
          <w:lang w:val="en-AU"/>
        </w:rPr>
        <w:t xml:space="preserve">the energy of the radiation in </w:t>
      </w:r>
      <w:proofErr w:type="spellStart"/>
      <w:r w:rsidR="00BF6553" w:rsidRPr="00CB7183">
        <w:rPr>
          <w:lang w:val="en-AU"/>
        </w:rPr>
        <w:t>electronvolts</w:t>
      </w:r>
      <w:proofErr w:type="spellEnd"/>
      <w:r w:rsidR="00BF6553" w:rsidRPr="00CB7183">
        <w:rPr>
          <w:lang w:val="en-AU"/>
        </w:rPr>
        <w:t xml:space="preserve"> (eV). </w:t>
      </w:r>
      <w:r w:rsidR="00BF6553" w:rsidRPr="00CB7183">
        <w:rPr>
          <w:lang w:val="en-AU"/>
        </w:rPr>
        <w:tab/>
        <w:t>(1</w:t>
      </w:r>
      <w:r w:rsidR="009C6A98" w:rsidRPr="00CB7183">
        <w:rPr>
          <w:lang w:val="en-AU"/>
        </w:rPr>
        <w:t xml:space="preserve"> mark</w:t>
      </w:r>
      <w:r w:rsidR="00BF6553" w:rsidRPr="00CB7183">
        <w:rPr>
          <w:lang w:val="en-AU"/>
        </w:rPr>
        <w:t>)</w:t>
      </w:r>
    </w:p>
    <w:p w14:paraId="69675231" w14:textId="77777777" w:rsidR="003458B0" w:rsidRPr="00CB7183" w:rsidRDefault="003458B0" w:rsidP="00266044">
      <w:pPr>
        <w:pStyle w:val="Lines"/>
        <w:rPr>
          <w:lang w:val="en-AU"/>
        </w:rPr>
      </w:pPr>
    </w:p>
    <w:p w14:paraId="5319A843" w14:textId="77777777" w:rsidR="00266044" w:rsidRPr="00CB7183" w:rsidRDefault="008865C6" w:rsidP="00266044">
      <w:pPr>
        <w:pStyle w:val="Lines"/>
        <w:rPr>
          <w:lang w:val="en-AU"/>
        </w:rPr>
      </w:pPr>
      <w:r>
        <w:rPr>
          <w:lang w:val="en-AU"/>
        </w:rPr>
        <w:pict w14:anchorId="01F7BEA9">
          <v:rect id="_x0000_i1052" style="width:509.9pt;height:.5pt" o:hralign="center" o:hrstd="t" o:hrnoshade="t" o:hr="t" fillcolor="black [3213]" stroked="f"/>
        </w:pict>
      </w:r>
    </w:p>
    <w:p w14:paraId="5416835F" w14:textId="1A58EA15" w:rsidR="003458B0" w:rsidRPr="00CB7183" w:rsidRDefault="008865C6" w:rsidP="00266044">
      <w:pPr>
        <w:pStyle w:val="Lines"/>
        <w:rPr>
          <w:lang w:val="en-AU"/>
        </w:rPr>
      </w:pPr>
      <w:r>
        <w:rPr>
          <w:lang w:val="en-AU"/>
        </w:rPr>
        <w:pict w14:anchorId="185A1664">
          <v:rect id="_x0000_i1053" style="width:509.9pt;height:.5pt" o:hralign="center" o:hrstd="t" o:hrnoshade="t" o:hr="t" fillcolor="black [3213]" stroked="f"/>
        </w:pict>
      </w:r>
    </w:p>
    <w:p w14:paraId="47D867E4" w14:textId="77777777" w:rsidR="003458B0" w:rsidRPr="00CB7183" w:rsidRDefault="003458B0" w:rsidP="00266044">
      <w:pPr>
        <w:pStyle w:val="Lines"/>
        <w:rPr>
          <w:lang w:val="en-AU"/>
        </w:rPr>
      </w:pPr>
    </w:p>
    <w:p w14:paraId="39B1028B" w14:textId="77777777" w:rsidR="0080563A" w:rsidRPr="00CB7183" w:rsidRDefault="0080563A" w:rsidP="00266044">
      <w:pPr>
        <w:pStyle w:val="Lines"/>
        <w:rPr>
          <w:lang w:val="en-AU"/>
        </w:rPr>
      </w:pPr>
    </w:p>
    <w:p w14:paraId="5DCF4261" w14:textId="6FB08859" w:rsidR="003458B0" w:rsidRPr="00CB7183" w:rsidRDefault="003458B0" w:rsidP="00CE0B0F">
      <w:pPr>
        <w:pStyle w:val="Question"/>
        <w:rPr>
          <w:lang w:val="en-AU"/>
        </w:rPr>
      </w:pPr>
      <w:r w:rsidRPr="00CB7183">
        <w:rPr>
          <w:lang w:val="en-AU"/>
        </w:rPr>
        <w:lastRenderedPageBreak/>
        <w:t xml:space="preserve">Question </w:t>
      </w:r>
      <w:r w:rsidR="00BF6553" w:rsidRPr="00CB7183">
        <w:rPr>
          <w:lang w:val="en-AU"/>
        </w:rPr>
        <w:t>6</w:t>
      </w:r>
    </w:p>
    <w:p w14:paraId="07A515CF" w14:textId="05CFD87F" w:rsidR="009E2307" w:rsidRPr="00CB7183" w:rsidRDefault="00BF6553" w:rsidP="00CE0B0F">
      <w:pPr>
        <w:pStyle w:val="Questiontext"/>
        <w:tabs>
          <w:tab w:val="right" w:pos="10206"/>
        </w:tabs>
        <w:rPr>
          <w:lang w:val="en-AU"/>
        </w:rPr>
      </w:pPr>
      <w:r w:rsidRPr="00CB7183">
        <w:rPr>
          <w:lang w:val="en-AU"/>
        </w:rPr>
        <w:t>As a doctor you prescribe a course of radiotherapy for a patient with breast cancer. The procedure involves inserting a radioactive source into the affected region. Explain which type of radiation source—alpha, beta-minus or gamma—you would prefer to use and why.</w:t>
      </w:r>
      <w:r w:rsidR="009E2307" w:rsidRPr="00CB7183">
        <w:rPr>
          <w:lang w:val="en-AU"/>
        </w:rPr>
        <w:tab/>
        <w:t>(4 marks)</w:t>
      </w:r>
    </w:p>
    <w:p w14:paraId="3F73E976" w14:textId="77777777" w:rsidR="00664220" w:rsidRPr="00CB7183" w:rsidRDefault="00664220" w:rsidP="00266044">
      <w:pPr>
        <w:pStyle w:val="Lines"/>
        <w:rPr>
          <w:lang w:val="en-AU"/>
        </w:rPr>
      </w:pPr>
    </w:p>
    <w:p w14:paraId="47FF02D2" w14:textId="77777777" w:rsidR="00266044" w:rsidRPr="00CB7183" w:rsidRDefault="008865C6" w:rsidP="00266044">
      <w:pPr>
        <w:pStyle w:val="Lines"/>
        <w:rPr>
          <w:lang w:val="en-AU"/>
        </w:rPr>
      </w:pPr>
      <w:r>
        <w:rPr>
          <w:lang w:val="en-AU"/>
        </w:rPr>
        <w:pict w14:anchorId="6018F601">
          <v:rect id="_x0000_i1054" style="width:509.9pt;height:.5pt" o:hralign="center" o:hrstd="t" o:hrnoshade="t" o:hr="t" fillcolor="black [3213]" stroked="f"/>
        </w:pict>
      </w:r>
    </w:p>
    <w:p w14:paraId="3366D555" w14:textId="77777777" w:rsidR="00266044" w:rsidRPr="00CB7183" w:rsidRDefault="008865C6" w:rsidP="00266044">
      <w:pPr>
        <w:pStyle w:val="Lines"/>
        <w:rPr>
          <w:lang w:val="en-AU"/>
        </w:rPr>
      </w:pPr>
      <w:r>
        <w:rPr>
          <w:lang w:val="en-AU"/>
        </w:rPr>
        <w:pict w14:anchorId="38A25E0E">
          <v:rect id="_x0000_i1055" style="width:509.9pt;height:.5pt" o:hralign="center" o:hrstd="t" o:hrnoshade="t" o:hr="t" fillcolor="black [3213]" stroked="f"/>
        </w:pict>
      </w:r>
      <w:r>
        <w:rPr>
          <w:lang w:val="en-AU"/>
        </w:rPr>
        <w:pict w14:anchorId="59351236">
          <v:rect id="_x0000_i1056" style="width:509.9pt;height:.5pt" o:hralign="center" o:hrstd="t" o:hrnoshade="t" o:hr="t" fillcolor="black [3213]" stroked="f"/>
        </w:pict>
      </w:r>
    </w:p>
    <w:p w14:paraId="3CD99B31" w14:textId="77777777" w:rsidR="00266044" w:rsidRPr="00CB7183" w:rsidRDefault="008865C6" w:rsidP="00266044">
      <w:pPr>
        <w:pStyle w:val="Lines"/>
        <w:rPr>
          <w:lang w:val="en-AU"/>
        </w:rPr>
      </w:pPr>
      <w:r>
        <w:rPr>
          <w:lang w:val="en-AU"/>
        </w:rPr>
        <w:pict w14:anchorId="64087469">
          <v:rect id="_x0000_i1057" style="width:509.9pt;height:.5pt" o:hralign="center" o:hrstd="t" o:hrnoshade="t" o:hr="t" fillcolor="black [3213]" stroked="f"/>
        </w:pict>
      </w:r>
      <w:r>
        <w:rPr>
          <w:lang w:val="en-AU"/>
        </w:rPr>
        <w:pict w14:anchorId="723499D3">
          <v:rect id="_x0000_i1058" style="width:509.9pt;height:.5pt" o:hralign="center" o:hrstd="t" o:hrnoshade="t" o:hr="t" fillcolor="black [3213]" stroked="f"/>
        </w:pict>
      </w:r>
    </w:p>
    <w:p w14:paraId="70AC988B" w14:textId="03237807" w:rsidR="00664220" w:rsidRPr="00CB7183" w:rsidRDefault="008865C6" w:rsidP="00266044">
      <w:pPr>
        <w:pStyle w:val="Lines"/>
        <w:rPr>
          <w:lang w:val="en-AU"/>
        </w:rPr>
      </w:pPr>
      <w:r>
        <w:rPr>
          <w:lang w:val="en-AU"/>
        </w:rPr>
        <w:pict w14:anchorId="66FE1788">
          <v:rect id="_x0000_i1059" style="width:509.9pt;height:.5pt" o:hralign="center" o:hrstd="t" o:hrnoshade="t" o:hr="t" fillcolor="black [3213]" stroked="f"/>
        </w:pict>
      </w:r>
    </w:p>
    <w:p w14:paraId="02C05420" w14:textId="77777777" w:rsidR="00266044" w:rsidRPr="00CB7183" w:rsidRDefault="00266044" w:rsidP="00266044">
      <w:pPr>
        <w:pStyle w:val="Lines"/>
        <w:rPr>
          <w:lang w:val="en-AU"/>
        </w:rPr>
      </w:pPr>
    </w:p>
    <w:p w14:paraId="20390E9F" w14:textId="42A951C5" w:rsidR="00C90FE8" w:rsidRPr="00CB7183" w:rsidRDefault="00C90FE8" w:rsidP="00CE0B0F">
      <w:pPr>
        <w:pStyle w:val="Question"/>
        <w:rPr>
          <w:lang w:val="en-AU"/>
        </w:rPr>
      </w:pPr>
      <w:r w:rsidRPr="00CB7183">
        <w:rPr>
          <w:lang w:val="en-AU"/>
        </w:rPr>
        <w:t xml:space="preserve">Question </w:t>
      </w:r>
      <w:r w:rsidR="00BF6553" w:rsidRPr="00CB7183">
        <w:rPr>
          <w:lang w:val="en-AU"/>
        </w:rPr>
        <w:t>7</w:t>
      </w:r>
    </w:p>
    <w:p w14:paraId="6ED6D1FE" w14:textId="6F380252" w:rsidR="00BF6553" w:rsidRPr="00CB7183" w:rsidRDefault="00BF6553" w:rsidP="00CE0B0F">
      <w:pPr>
        <w:pStyle w:val="Questiontext"/>
        <w:rPr>
          <w:lang w:val="en-AU"/>
        </w:rPr>
      </w:pPr>
      <w:r w:rsidRPr="00CB7183">
        <w:rPr>
          <w:lang w:val="en-AU"/>
        </w:rPr>
        <w:t>A scientist uses a Geiger counter to measure the radiation of a radioactive sample. She records the count as 60</w:t>
      </w:r>
      <w:r w:rsidR="00B23C92" w:rsidRPr="00CB7183">
        <w:rPr>
          <w:lang w:val="en-AU"/>
        </w:rPr>
        <w:t> </w:t>
      </w:r>
      <w:r w:rsidRPr="00CB7183">
        <w:rPr>
          <w:lang w:val="en-AU"/>
        </w:rPr>
        <w:t>000 emissions per minute.</w:t>
      </w:r>
    </w:p>
    <w:p w14:paraId="1FA3FBD4" w14:textId="3D1837E5" w:rsidR="00BF6553" w:rsidRPr="00CB7183" w:rsidRDefault="00522047" w:rsidP="00522047">
      <w:pPr>
        <w:pStyle w:val="Questionpart"/>
        <w:rPr>
          <w:lang w:val="en-AU"/>
        </w:rPr>
      </w:pPr>
      <w:r w:rsidRPr="00CB7183">
        <w:rPr>
          <w:b/>
          <w:bCs/>
          <w:lang w:val="en-AU"/>
        </w:rPr>
        <w:t>a.</w:t>
      </w:r>
      <w:r w:rsidRPr="00CB7183">
        <w:rPr>
          <w:lang w:val="en-AU"/>
        </w:rPr>
        <w:tab/>
      </w:r>
      <w:r w:rsidR="00BF6553" w:rsidRPr="00CB7183">
        <w:rPr>
          <w:lang w:val="en-AU"/>
        </w:rPr>
        <w:t xml:space="preserve">Calculate the activity of the sample in </w:t>
      </w:r>
      <w:proofErr w:type="spellStart"/>
      <w:proofErr w:type="gramStart"/>
      <w:r w:rsidR="00BF6553" w:rsidRPr="00CB7183">
        <w:rPr>
          <w:lang w:val="en-AU"/>
        </w:rPr>
        <w:t>becquerel</w:t>
      </w:r>
      <w:proofErr w:type="spellEnd"/>
      <w:proofErr w:type="gramEnd"/>
      <w:r w:rsidR="00BF6553" w:rsidRPr="00CB7183">
        <w:rPr>
          <w:lang w:val="en-AU"/>
        </w:rPr>
        <w:t xml:space="preserve"> </w:t>
      </w:r>
      <w:r w:rsidR="00D319BB">
        <w:rPr>
          <w:lang w:val="en-AU"/>
        </w:rPr>
        <w:t>(</w:t>
      </w:r>
      <w:proofErr w:type="spellStart"/>
      <w:r w:rsidR="00BF6553" w:rsidRPr="00CB7183">
        <w:rPr>
          <w:lang w:val="en-AU"/>
        </w:rPr>
        <w:t>Bq</w:t>
      </w:r>
      <w:proofErr w:type="spellEnd"/>
      <w:r w:rsidR="00D319BB">
        <w:rPr>
          <w:lang w:val="en-AU"/>
        </w:rPr>
        <w:t>)</w:t>
      </w:r>
      <w:r w:rsidR="00BF6553" w:rsidRPr="00CB7183">
        <w:rPr>
          <w:lang w:val="en-AU"/>
        </w:rPr>
        <w:t>.</w:t>
      </w:r>
      <w:r w:rsidR="006C2358" w:rsidRPr="00CB7183">
        <w:rPr>
          <w:lang w:val="en-AU"/>
        </w:rPr>
        <w:tab/>
      </w:r>
      <w:r w:rsidR="00BF6553" w:rsidRPr="00CB7183">
        <w:rPr>
          <w:lang w:val="en-AU"/>
        </w:rPr>
        <w:t>(1</w:t>
      </w:r>
      <w:r w:rsidR="009C6A98" w:rsidRPr="00CB7183">
        <w:rPr>
          <w:lang w:val="en-AU"/>
        </w:rPr>
        <w:t xml:space="preserve"> mark</w:t>
      </w:r>
      <w:r w:rsidR="00BF6553" w:rsidRPr="00CB7183">
        <w:rPr>
          <w:lang w:val="en-AU"/>
        </w:rPr>
        <w:t>)</w:t>
      </w:r>
    </w:p>
    <w:p w14:paraId="06FDB1ED" w14:textId="77777777" w:rsidR="003E7FDF" w:rsidRPr="00CB7183" w:rsidRDefault="003E7FDF" w:rsidP="00266044">
      <w:pPr>
        <w:pStyle w:val="Lines"/>
        <w:rPr>
          <w:lang w:val="en-AU"/>
        </w:rPr>
      </w:pPr>
    </w:p>
    <w:p w14:paraId="48C3DB72" w14:textId="77777777" w:rsidR="00266044" w:rsidRPr="00CB7183" w:rsidRDefault="008865C6" w:rsidP="00266044">
      <w:pPr>
        <w:pStyle w:val="Lines"/>
        <w:rPr>
          <w:lang w:val="en-AU"/>
        </w:rPr>
      </w:pPr>
      <w:r>
        <w:rPr>
          <w:lang w:val="en-AU"/>
        </w:rPr>
        <w:pict w14:anchorId="27681038">
          <v:rect id="_x0000_i1060" style="width:509.9pt;height:.5pt" o:hralign="center" o:hrstd="t" o:hrnoshade="t" o:hr="t" fillcolor="black [3213]" stroked="f"/>
        </w:pict>
      </w:r>
    </w:p>
    <w:p w14:paraId="6C0F8087" w14:textId="77777777" w:rsidR="00266044" w:rsidRPr="00CB7183" w:rsidRDefault="008865C6" w:rsidP="00266044">
      <w:pPr>
        <w:pStyle w:val="Lines"/>
        <w:rPr>
          <w:lang w:val="en-AU"/>
        </w:rPr>
      </w:pPr>
      <w:r>
        <w:rPr>
          <w:lang w:val="en-AU"/>
        </w:rPr>
        <w:pict w14:anchorId="5E42EE7B">
          <v:rect id="_x0000_i1061" style="width:509.9pt;height:.5pt" o:hralign="center" o:hrstd="t" o:hrnoshade="t" o:hr="t" fillcolor="black [3213]" stroked="f"/>
        </w:pict>
      </w:r>
      <w:r>
        <w:rPr>
          <w:lang w:val="en-AU"/>
        </w:rPr>
        <w:pict w14:anchorId="0553BBE2">
          <v:rect id="_x0000_i1062" style="width:509.9pt;height:.5pt" o:hralign="center" o:hrstd="t" o:hrnoshade="t" o:hr="t" fillcolor="black [3213]" stroked="f"/>
        </w:pict>
      </w:r>
    </w:p>
    <w:p w14:paraId="7923129F" w14:textId="29C2A106" w:rsidR="00E920BF" w:rsidRPr="00CB7183" w:rsidRDefault="008865C6" w:rsidP="00266044">
      <w:pPr>
        <w:pStyle w:val="Lines"/>
        <w:rPr>
          <w:lang w:val="en-AU"/>
        </w:rPr>
      </w:pPr>
      <w:r>
        <w:rPr>
          <w:lang w:val="en-AU"/>
        </w:rPr>
        <w:pict w14:anchorId="785B927B">
          <v:rect id="_x0000_i1063" style="width:509.9pt;height:.5pt" o:hralign="center" o:hrstd="t" o:hrnoshade="t" o:hr="t" fillcolor="black [3213]" stroked="f"/>
        </w:pict>
      </w:r>
    </w:p>
    <w:p w14:paraId="2AA81EE6" w14:textId="77777777" w:rsidR="00266044" w:rsidRPr="00CB7183" w:rsidRDefault="00266044" w:rsidP="00266044">
      <w:pPr>
        <w:pStyle w:val="Lines"/>
        <w:rPr>
          <w:lang w:val="en-AU"/>
        </w:rPr>
      </w:pPr>
    </w:p>
    <w:p w14:paraId="1461FB40" w14:textId="702B568D" w:rsidR="006C2358" w:rsidRPr="00CB7183" w:rsidRDefault="00522047" w:rsidP="00522047">
      <w:pPr>
        <w:pStyle w:val="Questionpart"/>
        <w:rPr>
          <w:lang w:val="en-AU"/>
        </w:rPr>
      </w:pPr>
      <w:r w:rsidRPr="00CB7183">
        <w:rPr>
          <w:b/>
          <w:bCs/>
          <w:lang w:val="en-AU"/>
        </w:rPr>
        <w:t>b.</w:t>
      </w:r>
      <w:r w:rsidRPr="00CB7183">
        <w:rPr>
          <w:lang w:val="en-AU"/>
        </w:rPr>
        <w:tab/>
      </w:r>
      <w:r w:rsidR="006C2358" w:rsidRPr="00CB7183">
        <w:rPr>
          <w:lang w:val="en-AU"/>
        </w:rPr>
        <w:t xml:space="preserve">It takes 1.5 hours for a 100 µg sample of the radioisotope to decay to 25 µg. </w:t>
      </w:r>
      <w:r w:rsidR="00E3246F">
        <w:rPr>
          <w:lang w:val="en-AU"/>
        </w:rPr>
        <w:br/>
      </w:r>
      <w:r w:rsidR="006C2358" w:rsidRPr="00CB7183">
        <w:rPr>
          <w:lang w:val="en-AU"/>
        </w:rPr>
        <w:t>Calculate the half-life of the sample in minutes.</w:t>
      </w:r>
      <w:r w:rsidR="006C2358" w:rsidRPr="00CB7183">
        <w:rPr>
          <w:lang w:val="en-AU"/>
        </w:rPr>
        <w:tab/>
        <w:t>(3 marks)</w:t>
      </w:r>
    </w:p>
    <w:p w14:paraId="05FD15F7" w14:textId="77777777" w:rsidR="003E7FDF" w:rsidRPr="00CB7183" w:rsidRDefault="003E7FDF" w:rsidP="00266044">
      <w:pPr>
        <w:pStyle w:val="Lines"/>
        <w:rPr>
          <w:lang w:val="en-AU"/>
        </w:rPr>
      </w:pPr>
    </w:p>
    <w:p w14:paraId="746B632F" w14:textId="77777777" w:rsidR="00266044" w:rsidRPr="00CB7183" w:rsidRDefault="008865C6" w:rsidP="00266044">
      <w:pPr>
        <w:pStyle w:val="Lines"/>
        <w:rPr>
          <w:lang w:val="en-AU"/>
        </w:rPr>
      </w:pPr>
      <w:r>
        <w:rPr>
          <w:lang w:val="en-AU"/>
        </w:rPr>
        <w:pict w14:anchorId="0EB62E7B">
          <v:rect id="_x0000_i1064" style="width:509.9pt;height:.5pt" o:hralign="center" o:hrstd="t" o:hrnoshade="t" o:hr="t" fillcolor="black [3213]" stroked="f"/>
        </w:pict>
      </w:r>
    </w:p>
    <w:p w14:paraId="2A53392D" w14:textId="77777777" w:rsidR="00266044" w:rsidRPr="00CB7183" w:rsidRDefault="008865C6" w:rsidP="00266044">
      <w:pPr>
        <w:pStyle w:val="Lines"/>
        <w:rPr>
          <w:lang w:val="en-AU"/>
        </w:rPr>
      </w:pPr>
      <w:r>
        <w:rPr>
          <w:lang w:val="en-AU"/>
        </w:rPr>
        <w:pict w14:anchorId="7E21DEC0">
          <v:rect id="_x0000_i1065" style="width:509.9pt;height:.5pt" o:hralign="center" o:hrstd="t" o:hrnoshade="t" o:hr="t" fillcolor="black [3213]" stroked="f"/>
        </w:pict>
      </w:r>
      <w:r>
        <w:rPr>
          <w:lang w:val="en-AU"/>
        </w:rPr>
        <w:pict w14:anchorId="75C2CE0F">
          <v:rect id="_x0000_i1066" style="width:509.9pt;height:.5pt" o:hralign="center" o:hrstd="t" o:hrnoshade="t" o:hr="t" fillcolor="black [3213]" stroked="f"/>
        </w:pict>
      </w:r>
    </w:p>
    <w:p w14:paraId="0D266029" w14:textId="55C54086" w:rsidR="00E920BF" w:rsidRPr="00CB7183" w:rsidRDefault="008865C6" w:rsidP="00266044">
      <w:pPr>
        <w:pStyle w:val="Lines"/>
        <w:rPr>
          <w:lang w:val="en-AU"/>
        </w:rPr>
      </w:pPr>
      <w:r>
        <w:rPr>
          <w:lang w:val="en-AU"/>
        </w:rPr>
        <w:pict w14:anchorId="4D68034B">
          <v:rect id="_x0000_i1067" style="width:509.9pt;height:.5pt" o:hralign="center" o:hrstd="t" o:hrnoshade="t" o:hr="t" fillcolor="black [3213]" stroked="f"/>
        </w:pict>
      </w:r>
    </w:p>
    <w:p w14:paraId="0B4931F8" w14:textId="0C3FE00A" w:rsidR="007F7B49" w:rsidRPr="00CB7183" w:rsidRDefault="007F7B49">
      <w:pPr>
        <w:rPr>
          <w:lang w:val="en-AU"/>
        </w:rPr>
      </w:pPr>
      <w:r w:rsidRPr="00CB7183">
        <w:rPr>
          <w:lang w:val="en-AU"/>
        </w:rPr>
        <w:br w:type="page"/>
      </w:r>
    </w:p>
    <w:p w14:paraId="371FE89F" w14:textId="6BAC45DF" w:rsidR="00AA7334" w:rsidRPr="00CB7183" w:rsidRDefault="00967646" w:rsidP="00CE0B0F">
      <w:pPr>
        <w:pStyle w:val="Question"/>
        <w:rPr>
          <w:lang w:val="en-AU"/>
        </w:rPr>
      </w:pPr>
      <w:r w:rsidRPr="00CB7183">
        <w:rPr>
          <w:lang w:val="en-AU"/>
        </w:rPr>
        <w:lastRenderedPageBreak/>
        <w:t>Question</w:t>
      </w:r>
      <w:r w:rsidR="00AA7334" w:rsidRPr="00CB7183">
        <w:rPr>
          <w:lang w:val="en-AU"/>
        </w:rPr>
        <w:t xml:space="preserve"> </w:t>
      </w:r>
      <w:r w:rsidR="00BF6553" w:rsidRPr="00CB7183">
        <w:rPr>
          <w:lang w:val="en-AU"/>
        </w:rPr>
        <w:t>8</w:t>
      </w:r>
    </w:p>
    <w:p w14:paraId="1DE99E9C" w14:textId="653812FE" w:rsidR="00BF6553" w:rsidRPr="00CB7183" w:rsidRDefault="00312FA6" w:rsidP="00CE0B0F">
      <w:pPr>
        <w:pStyle w:val="Questiontext"/>
        <w:rPr>
          <w:lang w:val="en-AU"/>
        </w:rPr>
      </w:pPr>
      <w:r w:rsidRPr="00CB7183">
        <w:rPr>
          <w:noProof/>
        </w:rPr>
        <w:drawing>
          <wp:anchor distT="0" distB="0" distL="114300" distR="114300" simplePos="0" relativeHeight="251658240" behindDoc="0" locked="0" layoutInCell="1" allowOverlap="1" wp14:anchorId="10C4657A" wp14:editId="62A3B512">
            <wp:simplePos x="0" y="0"/>
            <wp:positionH relativeFrom="column">
              <wp:posOffset>228600</wp:posOffset>
            </wp:positionH>
            <wp:positionV relativeFrom="paragraph">
              <wp:posOffset>481965</wp:posOffset>
            </wp:positionV>
            <wp:extent cx="2057400" cy="2132965"/>
            <wp:effectExtent l="0" t="0" r="0" b="635"/>
            <wp:wrapTopAndBottom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ap8graph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21329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F6553" w:rsidRPr="00CB7183">
        <w:rPr>
          <w:lang w:val="en-AU"/>
        </w:rPr>
        <w:t>The radioactive decay of a particular isotope is shown on the graph below. The initial mass of the radioisotope is 20 g.</w:t>
      </w:r>
    </w:p>
    <w:p w14:paraId="26768277" w14:textId="4D6A9DBC" w:rsidR="00BF6553" w:rsidRPr="00CB7183" w:rsidRDefault="00BF6553" w:rsidP="00CE0B0F">
      <w:pPr>
        <w:pStyle w:val="ATquestion3"/>
        <w:tabs>
          <w:tab w:val="right" w:pos="10206"/>
        </w:tabs>
        <w:spacing w:line="264" w:lineRule="exact"/>
        <w:rPr>
          <w:rStyle w:val="ATartwork"/>
        </w:rPr>
      </w:pPr>
    </w:p>
    <w:p w14:paraId="2B77E71F" w14:textId="2A54622A" w:rsidR="00BF6553" w:rsidRPr="00CB7183" w:rsidRDefault="00BF6553" w:rsidP="00CE0B0F">
      <w:pPr>
        <w:pStyle w:val="ATquestion3"/>
        <w:tabs>
          <w:tab w:val="right" w:pos="10206"/>
        </w:tabs>
        <w:spacing w:line="264" w:lineRule="exact"/>
        <w:rPr>
          <w:rStyle w:val="ATartwork"/>
        </w:rPr>
      </w:pPr>
    </w:p>
    <w:p w14:paraId="31EA6C93" w14:textId="40C2AB83" w:rsidR="00BF6553" w:rsidRPr="00CB7183" w:rsidRDefault="005748BA" w:rsidP="005748BA">
      <w:pPr>
        <w:pStyle w:val="Questionpart"/>
        <w:rPr>
          <w:lang w:val="en-AU"/>
        </w:rPr>
      </w:pPr>
      <w:r w:rsidRPr="00CB7183">
        <w:rPr>
          <w:b/>
          <w:lang w:val="en-AU"/>
        </w:rPr>
        <w:t>a.</w:t>
      </w:r>
      <w:r w:rsidRPr="00CB7183">
        <w:rPr>
          <w:lang w:val="en-AU"/>
        </w:rPr>
        <w:tab/>
      </w:r>
      <w:r w:rsidR="00BF6553" w:rsidRPr="00CB7183">
        <w:rPr>
          <w:lang w:val="en-AU"/>
        </w:rPr>
        <w:t xml:space="preserve">Find the time it takes for a 20 g sample to decay to 5.0 g. </w:t>
      </w:r>
      <w:r w:rsidR="00BF6553" w:rsidRPr="00CB7183">
        <w:rPr>
          <w:lang w:val="en-AU"/>
        </w:rPr>
        <w:tab/>
        <w:t>(2</w:t>
      </w:r>
      <w:r w:rsidR="009C6A98" w:rsidRPr="00CB7183">
        <w:rPr>
          <w:lang w:val="en-AU"/>
        </w:rPr>
        <w:t xml:space="preserve"> marks</w:t>
      </w:r>
      <w:r w:rsidR="00BF6553" w:rsidRPr="00CB7183">
        <w:rPr>
          <w:lang w:val="en-AU"/>
        </w:rPr>
        <w:t>)</w:t>
      </w:r>
    </w:p>
    <w:p w14:paraId="317AD6A8" w14:textId="77777777" w:rsidR="00A505D0" w:rsidRPr="00CB7183" w:rsidRDefault="00A505D0" w:rsidP="00266044">
      <w:pPr>
        <w:pStyle w:val="Lines"/>
        <w:rPr>
          <w:lang w:val="en-AU"/>
        </w:rPr>
      </w:pPr>
    </w:p>
    <w:p w14:paraId="66487586" w14:textId="77777777" w:rsidR="00266044" w:rsidRPr="00CB7183" w:rsidRDefault="008865C6" w:rsidP="00266044">
      <w:pPr>
        <w:pStyle w:val="Lines"/>
        <w:rPr>
          <w:lang w:val="en-AU"/>
        </w:rPr>
      </w:pPr>
      <w:r>
        <w:rPr>
          <w:lang w:val="en-AU"/>
        </w:rPr>
        <w:pict w14:anchorId="120EB00B">
          <v:rect id="_x0000_i1068" style="width:509.9pt;height:.5pt" o:hralign="center" o:hrstd="t" o:hrnoshade="t" o:hr="t" fillcolor="black [3213]" stroked="f"/>
        </w:pict>
      </w:r>
    </w:p>
    <w:p w14:paraId="7ADEE425" w14:textId="04D17F42" w:rsidR="00A505D0" w:rsidRPr="00CB7183" w:rsidRDefault="008865C6" w:rsidP="00266044">
      <w:pPr>
        <w:pStyle w:val="Lines"/>
        <w:rPr>
          <w:lang w:val="en-AU"/>
        </w:rPr>
      </w:pPr>
      <w:r>
        <w:rPr>
          <w:lang w:val="en-AU"/>
        </w:rPr>
        <w:pict w14:anchorId="58844B45">
          <v:rect id="_x0000_i1069" style="width:509.9pt;height:.5pt" o:hralign="center" o:hrstd="t" o:hrnoshade="t" o:hr="t" fillcolor="black [3213]" stroked="f"/>
        </w:pict>
      </w:r>
    </w:p>
    <w:p w14:paraId="56B9192A" w14:textId="77777777" w:rsidR="00A505D0" w:rsidRPr="00CB7183" w:rsidRDefault="00A505D0" w:rsidP="00266044">
      <w:pPr>
        <w:pStyle w:val="Lines"/>
        <w:rPr>
          <w:lang w:val="en-AU"/>
        </w:rPr>
      </w:pPr>
    </w:p>
    <w:p w14:paraId="095414DA" w14:textId="073AA718" w:rsidR="00BF6553" w:rsidRPr="00CB7183" w:rsidRDefault="005748BA" w:rsidP="005748BA">
      <w:pPr>
        <w:pStyle w:val="Questionpart"/>
        <w:rPr>
          <w:lang w:val="en-AU"/>
        </w:rPr>
      </w:pPr>
      <w:r w:rsidRPr="00CB7183">
        <w:rPr>
          <w:b/>
          <w:lang w:val="en-AU"/>
        </w:rPr>
        <w:t>b.</w:t>
      </w:r>
      <w:r w:rsidRPr="00CB7183">
        <w:rPr>
          <w:lang w:val="en-AU"/>
        </w:rPr>
        <w:tab/>
      </w:r>
      <w:r w:rsidR="00BF6553" w:rsidRPr="00CB7183">
        <w:rPr>
          <w:lang w:val="en-AU"/>
        </w:rPr>
        <w:t xml:space="preserve">Find the half-life of the sample. </w:t>
      </w:r>
      <w:r w:rsidR="00BF6553" w:rsidRPr="00CB7183">
        <w:rPr>
          <w:lang w:val="en-AU"/>
        </w:rPr>
        <w:tab/>
        <w:t>(1</w:t>
      </w:r>
      <w:r w:rsidR="009C6A98" w:rsidRPr="00CB7183">
        <w:rPr>
          <w:lang w:val="en-AU"/>
        </w:rPr>
        <w:t xml:space="preserve"> marks</w:t>
      </w:r>
      <w:r w:rsidR="00BF6553" w:rsidRPr="00CB7183">
        <w:rPr>
          <w:lang w:val="en-AU"/>
        </w:rPr>
        <w:t>)</w:t>
      </w:r>
    </w:p>
    <w:p w14:paraId="3A73EBD2" w14:textId="77777777" w:rsidR="00A505D0" w:rsidRPr="00CB7183" w:rsidRDefault="00A505D0" w:rsidP="00266044">
      <w:pPr>
        <w:pStyle w:val="Lines"/>
        <w:rPr>
          <w:lang w:val="en-AU"/>
        </w:rPr>
      </w:pPr>
    </w:p>
    <w:p w14:paraId="689D1BDA" w14:textId="77777777" w:rsidR="00266044" w:rsidRPr="00CB7183" w:rsidRDefault="008865C6" w:rsidP="00266044">
      <w:pPr>
        <w:pStyle w:val="Lines"/>
        <w:rPr>
          <w:lang w:val="en-AU"/>
        </w:rPr>
      </w:pPr>
      <w:r>
        <w:rPr>
          <w:lang w:val="en-AU"/>
        </w:rPr>
        <w:pict w14:anchorId="740BB7D4">
          <v:rect id="_x0000_i1070" style="width:509.9pt;height:.5pt" o:hralign="center" o:hrstd="t" o:hrnoshade="t" o:hr="t" fillcolor="black [3213]" stroked="f"/>
        </w:pict>
      </w:r>
    </w:p>
    <w:p w14:paraId="3115E66F" w14:textId="6E4268A3" w:rsidR="00A505D0" w:rsidRPr="00CB7183" w:rsidRDefault="008865C6" w:rsidP="00266044">
      <w:pPr>
        <w:pStyle w:val="Lines"/>
        <w:rPr>
          <w:lang w:val="en-AU"/>
        </w:rPr>
      </w:pPr>
      <w:r>
        <w:rPr>
          <w:lang w:val="en-AU"/>
        </w:rPr>
        <w:pict w14:anchorId="00982A58">
          <v:rect id="_x0000_i1071" style="width:509.9pt;height:.5pt" o:hralign="center" o:hrstd="t" o:hrnoshade="t" o:hr="t" fillcolor="black [3213]" stroked="f"/>
        </w:pict>
      </w:r>
    </w:p>
    <w:p w14:paraId="22CC4EF8" w14:textId="77777777" w:rsidR="00A505D0" w:rsidRPr="00CB7183" w:rsidRDefault="00A505D0" w:rsidP="00266044">
      <w:pPr>
        <w:pStyle w:val="Lines"/>
        <w:rPr>
          <w:lang w:val="en-AU"/>
        </w:rPr>
      </w:pPr>
    </w:p>
    <w:p w14:paraId="79B0B3AD" w14:textId="702909C6" w:rsidR="00BF6553" w:rsidRPr="00CB7183" w:rsidRDefault="005748BA" w:rsidP="005748BA">
      <w:pPr>
        <w:pStyle w:val="Questionpart"/>
        <w:rPr>
          <w:lang w:val="en-AU"/>
        </w:rPr>
      </w:pPr>
      <w:r w:rsidRPr="00CB7183">
        <w:rPr>
          <w:b/>
          <w:lang w:val="en-AU"/>
        </w:rPr>
        <w:t>c.</w:t>
      </w:r>
      <w:r w:rsidRPr="00CB7183">
        <w:rPr>
          <w:lang w:val="en-AU"/>
        </w:rPr>
        <w:tab/>
      </w:r>
      <w:r w:rsidR="00BF6553" w:rsidRPr="00CB7183">
        <w:rPr>
          <w:lang w:val="en-AU"/>
        </w:rPr>
        <w:t xml:space="preserve">How much of the original radioisotope (in grams) remains after 6.0 hours? </w:t>
      </w:r>
      <w:r w:rsidR="00BF6553" w:rsidRPr="00CB7183">
        <w:rPr>
          <w:lang w:val="en-AU"/>
        </w:rPr>
        <w:tab/>
        <w:t>(2</w:t>
      </w:r>
      <w:r w:rsidR="009C6A98" w:rsidRPr="00CB7183">
        <w:rPr>
          <w:lang w:val="en-AU"/>
        </w:rPr>
        <w:t xml:space="preserve"> marks</w:t>
      </w:r>
      <w:r w:rsidR="00BF6553" w:rsidRPr="00CB7183">
        <w:rPr>
          <w:lang w:val="en-AU"/>
        </w:rPr>
        <w:t>)</w:t>
      </w:r>
    </w:p>
    <w:p w14:paraId="0C2AB660" w14:textId="77777777" w:rsidR="00A505D0" w:rsidRPr="00CB7183" w:rsidRDefault="00A505D0" w:rsidP="00266044">
      <w:pPr>
        <w:pStyle w:val="Lines"/>
        <w:rPr>
          <w:lang w:val="en-AU"/>
        </w:rPr>
      </w:pPr>
    </w:p>
    <w:p w14:paraId="71A0188C" w14:textId="77777777" w:rsidR="00266044" w:rsidRPr="00CB7183" w:rsidRDefault="008865C6" w:rsidP="00266044">
      <w:pPr>
        <w:pStyle w:val="Lines"/>
        <w:rPr>
          <w:lang w:val="en-AU"/>
        </w:rPr>
      </w:pPr>
      <w:r>
        <w:rPr>
          <w:lang w:val="en-AU"/>
        </w:rPr>
        <w:pict w14:anchorId="04B536D8">
          <v:rect id="_x0000_i1072" style="width:509.9pt;height:.5pt" o:hralign="center" o:hrstd="t" o:hrnoshade="t" o:hr="t" fillcolor="black [3213]" stroked="f"/>
        </w:pict>
      </w:r>
    </w:p>
    <w:p w14:paraId="4EE12F3B" w14:textId="25DAA653" w:rsidR="00A505D0" w:rsidRPr="00CB7183" w:rsidRDefault="008865C6" w:rsidP="00266044">
      <w:pPr>
        <w:pStyle w:val="Lines"/>
        <w:rPr>
          <w:lang w:val="en-AU"/>
        </w:rPr>
      </w:pPr>
      <w:r>
        <w:rPr>
          <w:lang w:val="en-AU"/>
        </w:rPr>
        <w:pict w14:anchorId="3705B93D">
          <v:rect id="_x0000_i1073" style="width:509.9pt;height:.5pt" o:hralign="center" o:hrstd="t" o:hrnoshade="t" o:hr="t" fillcolor="black [3213]" stroked="f"/>
        </w:pict>
      </w:r>
    </w:p>
    <w:p w14:paraId="6B211331" w14:textId="77777777" w:rsidR="00A505D0" w:rsidRPr="00CB7183" w:rsidRDefault="00A505D0" w:rsidP="00266044">
      <w:pPr>
        <w:pStyle w:val="Lines"/>
        <w:rPr>
          <w:lang w:val="en-AU"/>
        </w:rPr>
      </w:pPr>
    </w:p>
    <w:p w14:paraId="3953B752" w14:textId="7168EAC3" w:rsidR="006A2FA5" w:rsidRPr="00CB7183" w:rsidRDefault="005748BA" w:rsidP="005748BA">
      <w:pPr>
        <w:pStyle w:val="Questionpart"/>
        <w:rPr>
          <w:lang w:val="en-AU"/>
        </w:rPr>
      </w:pPr>
      <w:r w:rsidRPr="00CB7183">
        <w:rPr>
          <w:b/>
          <w:lang w:val="en-AU"/>
        </w:rPr>
        <w:t>d.</w:t>
      </w:r>
      <w:r w:rsidRPr="00CB7183">
        <w:rPr>
          <w:lang w:val="en-AU"/>
        </w:rPr>
        <w:tab/>
      </w:r>
      <w:r w:rsidR="00BF6553" w:rsidRPr="00CB7183">
        <w:rPr>
          <w:lang w:val="en-AU"/>
        </w:rPr>
        <w:t xml:space="preserve">Calculate the amount of the radioisotope remaining (in grams) after 20 hours have elapsed. </w:t>
      </w:r>
    </w:p>
    <w:p w14:paraId="2561B3C6" w14:textId="0576ACF8" w:rsidR="00BF6553" w:rsidRPr="00CB7183" w:rsidRDefault="00335B35" w:rsidP="00CE0B0F">
      <w:pPr>
        <w:tabs>
          <w:tab w:val="right" w:pos="10206"/>
        </w:tabs>
        <w:spacing w:line="264" w:lineRule="exact"/>
        <w:rPr>
          <w:lang w:val="en-AU"/>
        </w:rPr>
      </w:pPr>
      <w:r w:rsidRPr="00CB7183">
        <w:rPr>
          <w:lang w:val="en-AU"/>
        </w:rPr>
        <w:t xml:space="preserve"> </w:t>
      </w:r>
      <w:r w:rsidR="0054702F" w:rsidRPr="00CB7183">
        <w:rPr>
          <w:lang w:val="en-AU"/>
        </w:rPr>
        <w:tab/>
        <w:t xml:space="preserve"> </w:t>
      </w:r>
      <w:r w:rsidR="00BF6553" w:rsidRPr="00CB7183">
        <w:rPr>
          <w:lang w:val="en-AU"/>
        </w:rPr>
        <w:t>(2</w:t>
      </w:r>
      <w:r w:rsidR="009C6A98" w:rsidRPr="00CB7183">
        <w:rPr>
          <w:lang w:val="en-AU"/>
        </w:rPr>
        <w:t xml:space="preserve"> marks</w:t>
      </w:r>
      <w:r w:rsidR="00BF6553" w:rsidRPr="00CB7183">
        <w:rPr>
          <w:lang w:val="en-AU"/>
        </w:rPr>
        <w:t>)</w:t>
      </w:r>
    </w:p>
    <w:p w14:paraId="180D08DB" w14:textId="77777777" w:rsidR="00D24C39" w:rsidRPr="00CB7183" w:rsidRDefault="008865C6" w:rsidP="00266044">
      <w:pPr>
        <w:pStyle w:val="Lines"/>
        <w:rPr>
          <w:lang w:val="en-AU"/>
        </w:rPr>
      </w:pPr>
      <w:r>
        <w:rPr>
          <w:lang w:val="en-AU"/>
        </w:rPr>
        <w:pict w14:anchorId="2EC44C82">
          <v:rect id="_x0000_i1074" style="width:509.9pt;height:.5pt" o:hralign="center" o:hrstd="t" o:hrnoshade="t" o:hr="t" fillcolor="black [3213]" stroked="f"/>
        </w:pict>
      </w:r>
    </w:p>
    <w:p w14:paraId="03503D98" w14:textId="47196996" w:rsidR="00A505D0" w:rsidRPr="00CB7183" w:rsidRDefault="008865C6" w:rsidP="00266044">
      <w:pPr>
        <w:pStyle w:val="Lines"/>
        <w:rPr>
          <w:lang w:val="en-AU"/>
        </w:rPr>
      </w:pPr>
      <w:r>
        <w:rPr>
          <w:lang w:val="en-AU"/>
        </w:rPr>
        <w:pict w14:anchorId="3BB7DFAF">
          <v:rect id="_x0000_i1075" style="width:509.9pt;height:.5pt" o:hralign="center" o:hrstd="t" o:hrnoshade="t" o:hr="t" fillcolor="black [3213]" stroked="f"/>
        </w:pict>
      </w:r>
    </w:p>
    <w:p w14:paraId="17ADD8A1" w14:textId="77777777" w:rsidR="00A505D0" w:rsidRPr="00CB7183" w:rsidRDefault="00A505D0" w:rsidP="00266044">
      <w:pPr>
        <w:pStyle w:val="Lines"/>
        <w:rPr>
          <w:lang w:val="en-AU"/>
        </w:rPr>
      </w:pPr>
    </w:p>
    <w:sectPr w:rsidR="00A505D0" w:rsidRPr="00CB7183" w:rsidSect="00D33D47">
      <w:headerReference w:type="even" r:id="rId19"/>
      <w:headerReference w:type="default" r:id="rId20"/>
      <w:footerReference w:type="even" r:id="rId21"/>
      <w:footerReference w:type="default" r:id="rId22"/>
      <w:headerReference w:type="first" r:id="rId23"/>
      <w:footerReference w:type="first" r:id="rId24"/>
      <w:pgSz w:w="11900" w:h="16840"/>
      <w:pgMar w:top="851" w:right="851" w:bottom="851" w:left="851" w:header="284" w:footer="284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74E4089" w14:textId="77777777" w:rsidR="00F57EB3" w:rsidRDefault="00F57EB3" w:rsidP="003212FC">
      <w:r>
        <w:separator/>
      </w:r>
    </w:p>
  </w:endnote>
  <w:endnote w:type="continuationSeparator" w:id="0">
    <w:p w14:paraId="6DFB7C97" w14:textId="77777777" w:rsidR="00F57EB3" w:rsidRDefault="00F57EB3" w:rsidP="003212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Open Sans">
    <w:altName w:val="Tahoma"/>
    <w:charset w:val="00"/>
    <w:family w:val="auto"/>
    <w:pitch w:val="variable"/>
    <w:sig w:usb0="00000001" w:usb1="4000205B" w:usb2="00000028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inionPro-Regular">
    <w:altName w:val="Open Sans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OpenSans">
    <w:altName w:val="Open Sans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FD65850" w14:textId="77777777" w:rsidR="008865C6" w:rsidRDefault="008865C6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F8087E9" w14:textId="5EFFF080" w:rsidR="0099610E" w:rsidRPr="00EE099B" w:rsidRDefault="0099610E" w:rsidP="00EE099B">
    <w:pPr>
      <w:pStyle w:val="BasicParagraph"/>
      <w:jc w:val="center"/>
      <w:rPr>
        <w:rFonts w:ascii="OpenSans" w:hAnsi="OpenSans" w:cs="OpenSans"/>
        <w:sz w:val="16"/>
        <w:szCs w:val="16"/>
      </w:rPr>
    </w:pPr>
    <w:r>
      <w:rPr>
        <w:rFonts w:ascii="OpenSans" w:hAnsi="OpenSans" w:cs="OpenSans"/>
        <w:sz w:val="16"/>
        <w:szCs w:val="16"/>
      </w:rPr>
      <w:t>Copyright © Pearson Australia 2015 (a division of Pearson Australia Group Pty Ltd</w:t>
    </w:r>
    <w:proofErr w:type="gramStart"/>
    <w:r>
      <w:rPr>
        <w:rFonts w:ascii="OpenSans" w:hAnsi="OpenSans" w:cs="OpenSans"/>
        <w:sz w:val="16"/>
        <w:szCs w:val="16"/>
      </w:rPr>
      <w:t>)</w:t>
    </w:r>
    <w:proofErr w:type="gramEnd"/>
    <w:r>
      <w:rPr>
        <w:rFonts w:ascii="OpenSans" w:hAnsi="OpenSans" w:cs="OpenSans"/>
        <w:sz w:val="16"/>
        <w:szCs w:val="16"/>
      </w:rPr>
      <w:t> </w:t>
    </w:r>
    <w:r>
      <w:rPr>
        <w:rFonts w:ascii="OpenSans" w:hAnsi="OpenSans" w:cs="OpenSans"/>
        <w:sz w:val="16"/>
        <w:szCs w:val="16"/>
      </w:rPr>
      <w:t xml:space="preserve">ISBN 978 1 4860 </w:t>
    </w:r>
    <w:r w:rsidR="002E6C9E">
      <w:rPr>
        <w:rFonts w:ascii="OpenSans" w:hAnsi="OpenSans" w:cs="OpenSans"/>
        <w:sz w:val="16"/>
        <w:szCs w:val="16"/>
      </w:rPr>
      <w:t>2222</w:t>
    </w:r>
    <w:r>
      <w:rPr>
        <w:rFonts w:ascii="OpenSans" w:hAnsi="OpenSans" w:cs="OpenSans"/>
        <w:sz w:val="16"/>
        <w:szCs w:val="16"/>
      </w:rPr>
      <w:t xml:space="preserve"> </w:t>
    </w:r>
    <w:r>
      <w:rPr>
        <w:rFonts w:ascii="OpenSans" w:hAnsi="OpenSans" w:cs="OpenSans"/>
        <w:sz w:val="16"/>
        <w:szCs w:val="16"/>
      </w:rPr>
      <w:t>9</w:t>
    </w:r>
    <w:r w:rsidR="002E6C9E">
      <w:rPr>
        <w:rFonts w:ascii="OpenSans" w:hAnsi="OpenSans" w:cs="OpenSans"/>
        <w:sz w:val="16"/>
        <w:szCs w:val="16"/>
      </w:rPr>
      <w:t> </w:t>
    </w:r>
    <w:r w:rsidR="008865C6">
      <w:rPr>
        <w:rFonts w:ascii="OpenSans" w:hAnsi="OpenSans" w:cs="OpenSans"/>
        <w:sz w:val="16"/>
        <w:szCs w:val="16"/>
      </w:rPr>
      <w:t>P</w:t>
    </w:r>
    <w:bookmarkStart w:id="0" w:name="_GoBack"/>
    <w:bookmarkEnd w:id="0"/>
    <w:r w:rsidR="002E6C9E">
      <w:rPr>
        <w:rFonts w:ascii="OpenSans" w:hAnsi="OpenSans" w:cs="OpenSans"/>
        <w:sz w:val="16"/>
        <w:szCs w:val="16"/>
      </w:rPr>
      <w:t xml:space="preserve">age </w:t>
    </w:r>
    <w:r w:rsidR="002E6C9E" w:rsidRPr="00590194">
      <w:rPr>
        <w:rFonts w:ascii="OpenSans" w:hAnsi="OpenSans" w:cs="OpenSans"/>
        <w:sz w:val="16"/>
        <w:szCs w:val="16"/>
      </w:rPr>
      <w:fldChar w:fldCharType="begin"/>
    </w:r>
    <w:r w:rsidR="002E6C9E" w:rsidRPr="00590194">
      <w:rPr>
        <w:rFonts w:ascii="OpenSans" w:hAnsi="OpenSans" w:cs="OpenSans"/>
        <w:sz w:val="16"/>
        <w:szCs w:val="16"/>
      </w:rPr>
      <w:instrText xml:space="preserve"> PAGE   \* MERGEFORMAT </w:instrText>
    </w:r>
    <w:r w:rsidR="002E6C9E" w:rsidRPr="00590194">
      <w:rPr>
        <w:rFonts w:ascii="OpenSans" w:hAnsi="OpenSans" w:cs="OpenSans"/>
        <w:sz w:val="16"/>
        <w:szCs w:val="16"/>
      </w:rPr>
      <w:fldChar w:fldCharType="separate"/>
    </w:r>
    <w:r w:rsidR="008865C6">
      <w:rPr>
        <w:rFonts w:ascii="OpenSans" w:hAnsi="OpenSans" w:cs="OpenSans"/>
        <w:noProof/>
        <w:sz w:val="16"/>
        <w:szCs w:val="16"/>
      </w:rPr>
      <w:t>6</w:t>
    </w:r>
    <w:r w:rsidR="002E6C9E" w:rsidRPr="00590194">
      <w:rPr>
        <w:rFonts w:ascii="OpenSans" w:hAnsi="OpenSans" w:cs="OpenSans"/>
        <w:noProof/>
        <w:sz w:val="16"/>
        <w:szCs w:val="16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5CF9AB4" w14:textId="6B18E362" w:rsidR="0099610E" w:rsidRPr="0080212E" w:rsidRDefault="0099610E" w:rsidP="0080212E">
    <w:pPr>
      <w:pStyle w:val="BasicParagraph"/>
      <w:jc w:val="center"/>
      <w:rPr>
        <w:rFonts w:ascii="OpenSans" w:hAnsi="OpenSans" w:cs="OpenSans"/>
        <w:sz w:val="16"/>
        <w:szCs w:val="16"/>
      </w:rPr>
    </w:pPr>
    <w:r>
      <w:rPr>
        <w:rFonts w:ascii="OpenSans" w:hAnsi="OpenSans" w:cs="OpenSans"/>
        <w:sz w:val="16"/>
        <w:szCs w:val="16"/>
      </w:rPr>
      <w:t>Copyright © Pearson Australia 2015 (a division of Pearson Australia Group Pty Ltd</w:t>
    </w:r>
    <w:proofErr w:type="gramStart"/>
    <w:r>
      <w:rPr>
        <w:rFonts w:ascii="OpenSans" w:hAnsi="OpenSans" w:cs="OpenSans"/>
        <w:sz w:val="16"/>
        <w:szCs w:val="16"/>
      </w:rPr>
      <w:t>)</w:t>
    </w:r>
    <w:proofErr w:type="gramEnd"/>
    <w:r>
      <w:rPr>
        <w:rFonts w:ascii="OpenSans" w:hAnsi="OpenSans" w:cs="OpenSans"/>
        <w:sz w:val="16"/>
        <w:szCs w:val="16"/>
      </w:rPr>
      <w:t> </w:t>
    </w:r>
    <w:r>
      <w:rPr>
        <w:rFonts w:ascii="OpenSans" w:hAnsi="OpenSans" w:cs="OpenSans"/>
        <w:sz w:val="16"/>
        <w:szCs w:val="16"/>
      </w:rPr>
      <w:t xml:space="preserve">ISBN 978 1 4860 </w:t>
    </w:r>
    <w:r w:rsidR="002E6C9E">
      <w:rPr>
        <w:rFonts w:ascii="OpenSans" w:hAnsi="OpenSans" w:cs="OpenSans"/>
        <w:sz w:val="16"/>
        <w:szCs w:val="16"/>
      </w:rPr>
      <w:t>2222</w:t>
    </w:r>
    <w:r>
      <w:rPr>
        <w:rFonts w:ascii="OpenSans" w:hAnsi="OpenSans" w:cs="OpenSans"/>
        <w:sz w:val="16"/>
        <w:szCs w:val="16"/>
      </w:rPr>
      <w:t xml:space="preserve"> 9</w:t>
    </w:r>
    <w:r w:rsidR="002E6C9E">
      <w:rPr>
        <w:rFonts w:ascii="OpenSans" w:hAnsi="OpenSans" w:cs="OpenSans"/>
        <w:sz w:val="16"/>
        <w:szCs w:val="16"/>
      </w:rPr>
      <w:t> </w:t>
    </w:r>
    <w:r w:rsidR="008865C6">
      <w:rPr>
        <w:rFonts w:ascii="OpenSans" w:hAnsi="OpenSans" w:cs="OpenSans"/>
        <w:sz w:val="16"/>
        <w:szCs w:val="16"/>
      </w:rPr>
      <w:t>P</w:t>
    </w:r>
    <w:r w:rsidR="002E6C9E">
      <w:rPr>
        <w:rFonts w:ascii="OpenSans" w:hAnsi="OpenSans" w:cs="OpenSans"/>
        <w:sz w:val="16"/>
        <w:szCs w:val="16"/>
      </w:rPr>
      <w:t xml:space="preserve">age </w:t>
    </w:r>
    <w:r w:rsidR="002E6C9E" w:rsidRPr="00590194">
      <w:rPr>
        <w:rFonts w:ascii="OpenSans" w:hAnsi="OpenSans" w:cs="OpenSans"/>
        <w:sz w:val="16"/>
        <w:szCs w:val="16"/>
      </w:rPr>
      <w:fldChar w:fldCharType="begin"/>
    </w:r>
    <w:r w:rsidR="002E6C9E" w:rsidRPr="00590194">
      <w:rPr>
        <w:rFonts w:ascii="OpenSans" w:hAnsi="OpenSans" w:cs="OpenSans"/>
        <w:sz w:val="16"/>
        <w:szCs w:val="16"/>
      </w:rPr>
      <w:instrText xml:space="preserve"> PAGE   \* MERGEFORMAT </w:instrText>
    </w:r>
    <w:r w:rsidR="002E6C9E" w:rsidRPr="00590194">
      <w:rPr>
        <w:rFonts w:ascii="OpenSans" w:hAnsi="OpenSans" w:cs="OpenSans"/>
        <w:sz w:val="16"/>
        <w:szCs w:val="16"/>
      </w:rPr>
      <w:fldChar w:fldCharType="separate"/>
    </w:r>
    <w:r w:rsidR="008865C6">
      <w:rPr>
        <w:rFonts w:ascii="OpenSans" w:hAnsi="OpenSans" w:cs="OpenSans"/>
        <w:noProof/>
        <w:sz w:val="16"/>
        <w:szCs w:val="16"/>
      </w:rPr>
      <w:t>1</w:t>
    </w:r>
    <w:r w:rsidR="002E6C9E" w:rsidRPr="00590194">
      <w:rPr>
        <w:rFonts w:ascii="OpenSans" w:hAnsi="OpenSans" w:cs="OpenSans"/>
        <w:noProof/>
        <w:sz w:val="16"/>
        <w:szCs w:val="16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15B325B" w14:textId="77777777" w:rsidR="00F57EB3" w:rsidRDefault="00F57EB3" w:rsidP="003212FC">
      <w:r>
        <w:separator/>
      </w:r>
    </w:p>
  </w:footnote>
  <w:footnote w:type="continuationSeparator" w:id="0">
    <w:p w14:paraId="06F97D71" w14:textId="77777777" w:rsidR="00F57EB3" w:rsidRDefault="00F57EB3" w:rsidP="003212F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4B06202" w14:textId="77777777" w:rsidR="008865C6" w:rsidRDefault="008865C6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A276C89" w14:textId="77777777" w:rsidR="008865C6" w:rsidRDefault="008865C6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D8D256D" w14:textId="6C024295" w:rsidR="0099610E" w:rsidRDefault="0099610E" w:rsidP="0052737E">
    <w:pPr>
      <w:pStyle w:val="Header"/>
      <w:ind w:left="-567"/>
    </w:pPr>
    <w:r>
      <w:rPr>
        <w:noProof/>
      </w:rPr>
      <w:drawing>
        <wp:inline distT="0" distB="0" distL="0" distR="0" wp14:anchorId="2DC1480A" wp14:editId="41E9F5C2">
          <wp:extent cx="7200900" cy="704088"/>
          <wp:effectExtent l="0" t="0" r="0" b="7620"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earson_banner-type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00900" cy="704088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01118D"/>
    <w:multiLevelType w:val="multilevel"/>
    <w:tmpl w:val="5E5EA4D4"/>
    <w:lvl w:ilvl="0">
      <w:start w:val="1"/>
      <w:numFmt w:val="lowerLetter"/>
      <w:lvlText w:val="%1."/>
      <w:lvlJc w:val="left"/>
      <w:pPr>
        <w:ind w:left="794" w:hanging="397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B65EAD"/>
    <w:multiLevelType w:val="hybridMultilevel"/>
    <w:tmpl w:val="8BB8AFEE"/>
    <w:name w:val="aaa22"/>
    <w:lvl w:ilvl="0" w:tplc="D7E87332">
      <w:start w:val="1"/>
      <w:numFmt w:val="upperLetter"/>
      <w:lvlText w:val="%1."/>
      <w:lvlJc w:val="left"/>
      <w:pPr>
        <w:ind w:left="794" w:hanging="397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8D7EEF"/>
    <w:multiLevelType w:val="hybridMultilevel"/>
    <w:tmpl w:val="8BB8AFEE"/>
    <w:lvl w:ilvl="0" w:tplc="D7E87332">
      <w:start w:val="1"/>
      <w:numFmt w:val="upperLetter"/>
      <w:lvlText w:val="%1."/>
      <w:lvlJc w:val="left"/>
      <w:pPr>
        <w:ind w:left="794" w:hanging="397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D2B0604"/>
    <w:multiLevelType w:val="multilevel"/>
    <w:tmpl w:val="B6D47116"/>
    <w:lvl w:ilvl="0">
      <w:start w:val="1"/>
      <w:numFmt w:val="upperLetter"/>
      <w:lvlText w:val="%1."/>
      <w:lvlJc w:val="left"/>
      <w:pPr>
        <w:ind w:left="794" w:hanging="397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ACE42B3"/>
    <w:multiLevelType w:val="multilevel"/>
    <w:tmpl w:val="1AFE0446"/>
    <w:lvl w:ilvl="0">
      <w:start w:val="1"/>
      <w:numFmt w:val="lowerLetter"/>
      <w:lvlText w:val="%1."/>
      <w:lvlJc w:val="left"/>
      <w:pPr>
        <w:ind w:left="794" w:hanging="397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CCE67A9"/>
    <w:multiLevelType w:val="multilevel"/>
    <w:tmpl w:val="1AFE0446"/>
    <w:lvl w:ilvl="0">
      <w:start w:val="1"/>
      <w:numFmt w:val="lowerLetter"/>
      <w:lvlText w:val="%1."/>
      <w:lvlJc w:val="left"/>
      <w:pPr>
        <w:ind w:left="794" w:hanging="397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2EC0DB6"/>
    <w:multiLevelType w:val="multilevel"/>
    <w:tmpl w:val="1AFE0446"/>
    <w:lvl w:ilvl="0">
      <w:start w:val="1"/>
      <w:numFmt w:val="lowerLetter"/>
      <w:lvlText w:val="%1."/>
      <w:lvlJc w:val="left"/>
      <w:pPr>
        <w:ind w:left="794" w:hanging="397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5744127"/>
    <w:multiLevelType w:val="multilevel"/>
    <w:tmpl w:val="1AFE0446"/>
    <w:lvl w:ilvl="0">
      <w:start w:val="1"/>
      <w:numFmt w:val="lowerLetter"/>
      <w:lvlText w:val="%1."/>
      <w:lvlJc w:val="left"/>
      <w:pPr>
        <w:ind w:left="794" w:hanging="397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7FD7829"/>
    <w:multiLevelType w:val="hybridMultilevel"/>
    <w:tmpl w:val="8BB8AFEE"/>
    <w:lvl w:ilvl="0" w:tplc="D7E87332">
      <w:start w:val="1"/>
      <w:numFmt w:val="upperLetter"/>
      <w:lvlText w:val="%1."/>
      <w:lvlJc w:val="left"/>
      <w:pPr>
        <w:ind w:left="794" w:hanging="397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E8A4276"/>
    <w:multiLevelType w:val="multilevel"/>
    <w:tmpl w:val="645221FC"/>
    <w:lvl w:ilvl="0">
      <w:start w:val="1"/>
      <w:numFmt w:val="upperLetter"/>
      <w:lvlText w:val="%1."/>
      <w:lvlJc w:val="left"/>
      <w:pPr>
        <w:ind w:left="794" w:hanging="397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0796E44"/>
    <w:multiLevelType w:val="multilevel"/>
    <w:tmpl w:val="0409001D"/>
    <w:name w:val="aaa222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>
    <w:nsid w:val="5E74590D"/>
    <w:multiLevelType w:val="multilevel"/>
    <w:tmpl w:val="5E5EA4D4"/>
    <w:lvl w:ilvl="0">
      <w:start w:val="1"/>
      <w:numFmt w:val="lowerLetter"/>
      <w:lvlText w:val="%1."/>
      <w:lvlJc w:val="left"/>
      <w:pPr>
        <w:ind w:left="794" w:hanging="397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9D22D34"/>
    <w:multiLevelType w:val="multilevel"/>
    <w:tmpl w:val="1AFE0446"/>
    <w:lvl w:ilvl="0">
      <w:start w:val="1"/>
      <w:numFmt w:val="lowerLetter"/>
      <w:lvlText w:val="%1."/>
      <w:lvlJc w:val="left"/>
      <w:pPr>
        <w:ind w:left="794" w:hanging="397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DFF616A"/>
    <w:multiLevelType w:val="hybridMultilevel"/>
    <w:tmpl w:val="6C9859F2"/>
    <w:lvl w:ilvl="0" w:tplc="EBF22BEA">
      <w:start w:val="1"/>
      <w:numFmt w:val="upperLetter"/>
      <w:pStyle w:val="ListParagraph"/>
      <w:lvlText w:val="%1."/>
      <w:lvlJc w:val="left"/>
      <w:pPr>
        <w:ind w:left="757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  <w:lvlOverride w:ilvl="0">
      <w:startOverride w:val="1"/>
    </w:lvlOverride>
  </w:num>
  <w:num w:numId="3">
    <w:abstractNumId w:val="1"/>
    <w:lvlOverride w:ilvl="0">
      <w:startOverride w:val="1"/>
    </w:lvlOverride>
  </w:num>
  <w:num w:numId="4">
    <w:abstractNumId w:val="1"/>
    <w:lvlOverride w:ilvl="0">
      <w:startOverride w:val="1"/>
    </w:lvlOverride>
  </w:num>
  <w:num w:numId="5">
    <w:abstractNumId w:val="1"/>
    <w:lvlOverride w:ilvl="0">
      <w:startOverride w:val="1"/>
    </w:lvlOverride>
  </w:num>
  <w:num w:numId="6">
    <w:abstractNumId w:val="9"/>
  </w:num>
  <w:num w:numId="7">
    <w:abstractNumId w:val="1"/>
    <w:lvlOverride w:ilvl="0">
      <w:startOverride w:val="1"/>
    </w:lvlOverride>
  </w:num>
  <w:num w:numId="8">
    <w:abstractNumId w:val="1"/>
    <w:lvlOverride w:ilvl="0">
      <w:startOverride w:val="1"/>
    </w:lvlOverride>
  </w:num>
  <w:num w:numId="9">
    <w:abstractNumId w:val="1"/>
    <w:lvlOverride w:ilvl="0">
      <w:startOverride w:val="1"/>
    </w:lvlOverride>
  </w:num>
  <w:num w:numId="10">
    <w:abstractNumId w:val="1"/>
    <w:lvlOverride w:ilvl="0">
      <w:startOverride w:val="1"/>
    </w:lvlOverride>
  </w:num>
  <w:num w:numId="11">
    <w:abstractNumId w:val="3"/>
  </w:num>
  <w:num w:numId="12">
    <w:abstractNumId w:val="13"/>
  </w:num>
  <w:num w:numId="13">
    <w:abstractNumId w:val="10"/>
  </w:num>
  <w:num w:numId="14">
    <w:abstractNumId w:val="13"/>
    <w:lvlOverride w:ilvl="0">
      <w:startOverride w:val="1"/>
    </w:lvlOverride>
  </w:num>
  <w:num w:numId="15">
    <w:abstractNumId w:val="13"/>
    <w:lvlOverride w:ilvl="0">
      <w:startOverride w:val="1"/>
    </w:lvlOverride>
  </w:num>
  <w:num w:numId="16">
    <w:abstractNumId w:val="13"/>
    <w:lvlOverride w:ilvl="0">
      <w:startOverride w:val="1"/>
    </w:lvlOverride>
  </w:num>
  <w:num w:numId="17">
    <w:abstractNumId w:val="13"/>
    <w:lvlOverride w:ilvl="0">
      <w:startOverride w:val="1"/>
    </w:lvlOverride>
  </w:num>
  <w:num w:numId="18">
    <w:abstractNumId w:val="13"/>
    <w:lvlOverride w:ilvl="0">
      <w:startOverride w:val="1"/>
    </w:lvlOverride>
  </w:num>
  <w:num w:numId="19">
    <w:abstractNumId w:val="13"/>
    <w:lvlOverride w:ilvl="0">
      <w:startOverride w:val="1"/>
    </w:lvlOverride>
  </w:num>
  <w:num w:numId="20">
    <w:abstractNumId w:val="13"/>
    <w:lvlOverride w:ilvl="0">
      <w:startOverride w:val="1"/>
    </w:lvlOverride>
  </w:num>
  <w:num w:numId="21">
    <w:abstractNumId w:val="2"/>
  </w:num>
  <w:num w:numId="22">
    <w:abstractNumId w:val="13"/>
    <w:lvlOverride w:ilvl="0">
      <w:startOverride w:val="1"/>
    </w:lvlOverride>
  </w:num>
  <w:num w:numId="23">
    <w:abstractNumId w:val="13"/>
    <w:lvlOverride w:ilvl="0">
      <w:startOverride w:val="1"/>
    </w:lvlOverride>
  </w:num>
  <w:num w:numId="24">
    <w:abstractNumId w:val="8"/>
  </w:num>
  <w:num w:numId="25">
    <w:abstractNumId w:val="13"/>
    <w:lvlOverride w:ilvl="0">
      <w:startOverride w:val="1"/>
    </w:lvlOverride>
  </w:num>
  <w:num w:numId="26">
    <w:abstractNumId w:val="13"/>
    <w:lvlOverride w:ilvl="0">
      <w:startOverride w:val="1"/>
    </w:lvlOverride>
  </w:num>
  <w:num w:numId="27">
    <w:abstractNumId w:val="13"/>
    <w:lvlOverride w:ilvl="0">
      <w:startOverride w:val="1"/>
    </w:lvlOverride>
  </w:num>
  <w:num w:numId="28">
    <w:abstractNumId w:val="13"/>
    <w:lvlOverride w:ilvl="0">
      <w:startOverride w:val="1"/>
    </w:lvlOverride>
  </w:num>
  <w:num w:numId="29">
    <w:abstractNumId w:val="13"/>
    <w:lvlOverride w:ilvl="0">
      <w:startOverride w:val="1"/>
    </w:lvlOverride>
  </w:num>
  <w:num w:numId="30">
    <w:abstractNumId w:val="11"/>
  </w:num>
  <w:num w:numId="31">
    <w:abstractNumId w:val="0"/>
  </w:num>
  <w:num w:numId="32">
    <w:abstractNumId w:val="13"/>
    <w:lvlOverride w:ilvl="0">
      <w:startOverride w:val="1"/>
    </w:lvlOverride>
  </w:num>
  <w:num w:numId="33">
    <w:abstractNumId w:val="13"/>
    <w:lvlOverride w:ilvl="0">
      <w:startOverride w:val="1"/>
    </w:lvlOverride>
  </w:num>
  <w:num w:numId="34">
    <w:abstractNumId w:val="13"/>
    <w:lvlOverride w:ilvl="0">
      <w:startOverride w:val="1"/>
    </w:lvlOverride>
  </w:num>
  <w:num w:numId="35">
    <w:abstractNumId w:val="7"/>
  </w:num>
  <w:num w:numId="36">
    <w:abstractNumId w:val="12"/>
  </w:num>
  <w:num w:numId="37">
    <w:abstractNumId w:val="4"/>
  </w:num>
  <w:num w:numId="38">
    <w:abstractNumId w:val="5"/>
  </w:num>
  <w:num w:numId="39">
    <w:abstractNumId w:val="6"/>
  </w:num>
  <w:num w:numId="40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57E2"/>
    <w:rsid w:val="0005369B"/>
    <w:rsid w:val="000602E6"/>
    <w:rsid w:val="00090BC2"/>
    <w:rsid w:val="000E5490"/>
    <w:rsid w:val="000F7CC1"/>
    <w:rsid w:val="0011181F"/>
    <w:rsid w:val="00113A3A"/>
    <w:rsid w:val="00130ADF"/>
    <w:rsid w:val="00190D54"/>
    <w:rsid w:val="001A0CA3"/>
    <w:rsid w:val="001B5CAD"/>
    <w:rsid w:val="001D2C86"/>
    <w:rsid w:val="00250C22"/>
    <w:rsid w:val="00253C14"/>
    <w:rsid w:val="00266044"/>
    <w:rsid w:val="002A28BD"/>
    <w:rsid w:val="002B65FC"/>
    <w:rsid w:val="002D7713"/>
    <w:rsid w:val="002E6C9E"/>
    <w:rsid w:val="00312FA6"/>
    <w:rsid w:val="003130DB"/>
    <w:rsid w:val="00315290"/>
    <w:rsid w:val="003212FC"/>
    <w:rsid w:val="00321532"/>
    <w:rsid w:val="00325E11"/>
    <w:rsid w:val="00335B35"/>
    <w:rsid w:val="003458B0"/>
    <w:rsid w:val="0035221F"/>
    <w:rsid w:val="00353621"/>
    <w:rsid w:val="0035604A"/>
    <w:rsid w:val="003874F2"/>
    <w:rsid w:val="00390A10"/>
    <w:rsid w:val="003A627F"/>
    <w:rsid w:val="003E7FDF"/>
    <w:rsid w:val="003F5FBD"/>
    <w:rsid w:val="0043642D"/>
    <w:rsid w:val="004475A7"/>
    <w:rsid w:val="00456BC8"/>
    <w:rsid w:val="004846AD"/>
    <w:rsid w:val="004C1B31"/>
    <w:rsid w:val="004C41E7"/>
    <w:rsid w:val="004C4817"/>
    <w:rsid w:val="004D6455"/>
    <w:rsid w:val="004F7098"/>
    <w:rsid w:val="00503D32"/>
    <w:rsid w:val="00522047"/>
    <w:rsid w:val="0052533C"/>
    <w:rsid w:val="0052737E"/>
    <w:rsid w:val="0054702F"/>
    <w:rsid w:val="005564E4"/>
    <w:rsid w:val="005748BA"/>
    <w:rsid w:val="00576ABB"/>
    <w:rsid w:val="00593919"/>
    <w:rsid w:val="005E27BD"/>
    <w:rsid w:val="005F17CC"/>
    <w:rsid w:val="005F189C"/>
    <w:rsid w:val="00615D4A"/>
    <w:rsid w:val="00662E5E"/>
    <w:rsid w:val="00664220"/>
    <w:rsid w:val="006861F5"/>
    <w:rsid w:val="006A2FA5"/>
    <w:rsid w:val="006C2358"/>
    <w:rsid w:val="006D6CB7"/>
    <w:rsid w:val="006E6319"/>
    <w:rsid w:val="006F63A4"/>
    <w:rsid w:val="00703F7A"/>
    <w:rsid w:val="00743551"/>
    <w:rsid w:val="00782362"/>
    <w:rsid w:val="007F7B49"/>
    <w:rsid w:val="0080212E"/>
    <w:rsid w:val="0080563A"/>
    <w:rsid w:val="00813F5D"/>
    <w:rsid w:val="0082569F"/>
    <w:rsid w:val="00827563"/>
    <w:rsid w:val="008577BC"/>
    <w:rsid w:val="008865C6"/>
    <w:rsid w:val="00896CCC"/>
    <w:rsid w:val="008A6A73"/>
    <w:rsid w:val="008D2204"/>
    <w:rsid w:val="008E7651"/>
    <w:rsid w:val="008F12A0"/>
    <w:rsid w:val="00940848"/>
    <w:rsid w:val="009473BC"/>
    <w:rsid w:val="00960C9C"/>
    <w:rsid w:val="00967646"/>
    <w:rsid w:val="00967670"/>
    <w:rsid w:val="00994D8B"/>
    <w:rsid w:val="0099610E"/>
    <w:rsid w:val="009A46AA"/>
    <w:rsid w:val="009B611E"/>
    <w:rsid w:val="009B7BE9"/>
    <w:rsid w:val="009C3C86"/>
    <w:rsid w:val="009C412C"/>
    <w:rsid w:val="009C6A98"/>
    <w:rsid w:val="009E0163"/>
    <w:rsid w:val="009E2307"/>
    <w:rsid w:val="00A060EE"/>
    <w:rsid w:val="00A072E9"/>
    <w:rsid w:val="00A505D0"/>
    <w:rsid w:val="00A56737"/>
    <w:rsid w:val="00A8678C"/>
    <w:rsid w:val="00AA7334"/>
    <w:rsid w:val="00AB5AA7"/>
    <w:rsid w:val="00AD0E7F"/>
    <w:rsid w:val="00AF64E3"/>
    <w:rsid w:val="00B01AB5"/>
    <w:rsid w:val="00B10B24"/>
    <w:rsid w:val="00B151A4"/>
    <w:rsid w:val="00B16B2A"/>
    <w:rsid w:val="00B23C92"/>
    <w:rsid w:val="00B44C4B"/>
    <w:rsid w:val="00B508AA"/>
    <w:rsid w:val="00B55B04"/>
    <w:rsid w:val="00B757E2"/>
    <w:rsid w:val="00BB3CCB"/>
    <w:rsid w:val="00BB57FC"/>
    <w:rsid w:val="00BC1406"/>
    <w:rsid w:val="00BC2AD5"/>
    <w:rsid w:val="00BC49DE"/>
    <w:rsid w:val="00BD7842"/>
    <w:rsid w:val="00BE190A"/>
    <w:rsid w:val="00BF053D"/>
    <w:rsid w:val="00BF6553"/>
    <w:rsid w:val="00C00C9B"/>
    <w:rsid w:val="00C27D40"/>
    <w:rsid w:val="00C35FE2"/>
    <w:rsid w:val="00C401BB"/>
    <w:rsid w:val="00C623C8"/>
    <w:rsid w:val="00C74BAC"/>
    <w:rsid w:val="00C81B0B"/>
    <w:rsid w:val="00C90FE8"/>
    <w:rsid w:val="00CB7183"/>
    <w:rsid w:val="00CC3E9F"/>
    <w:rsid w:val="00CE0B0F"/>
    <w:rsid w:val="00D24C39"/>
    <w:rsid w:val="00D319BB"/>
    <w:rsid w:val="00D33D47"/>
    <w:rsid w:val="00D35D84"/>
    <w:rsid w:val="00D5338A"/>
    <w:rsid w:val="00D72EEC"/>
    <w:rsid w:val="00D7777E"/>
    <w:rsid w:val="00D867E6"/>
    <w:rsid w:val="00DB0948"/>
    <w:rsid w:val="00DC533E"/>
    <w:rsid w:val="00DC5781"/>
    <w:rsid w:val="00DC74FD"/>
    <w:rsid w:val="00DE6162"/>
    <w:rsid w:val="00DE671D"/>
    <w:rsid w:val="00E04037"/>
    <w:rsid w:val="00E177C7"/>
    <w:rsid w:val="00E3246F"/>
    <w:rsid w:val="00E409A2"/>
    <w:rsid w:val="00E8071F"/>
    <w:rsid w:val="00E81B24"/>
    <w:rsid w:val="00E920BF"/>
    <w:rsid w:val="00EB74C4"/>
    <w:rsid w:val="00EC674D"/>
    <w:rsid w:val="00EE099B"/>
    <w:rsid w:val="00EE0A66"/>
    <w:rsid w:val="00F24F0D"/>
    <w:rsid w:val="00F56301"/>
    <w:rsid w:val="00F57EB3"/>
    <w:rsid w:val="00F84AD6"/>
    <w:rsid w:val="00F877B5"/>
    <w:rsid w:val="00FB7D45"/>
    <w:rsid w:val="00FD7BA6"/>
    <w:rsid w:val="00FF1528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7D312E1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Open Sans" w:eastAsiaTheme="minorEastAsia" w:hAnsi="Open Sans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27D4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212FC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212FC"/>
  </w:style>
  <w:style w:type="paragraph" w:styleId="Footer">
    <w:name w:val="footer"/>
    <w:basedOn w:val="Normal"/>
    <w:link w:val="FooterChar"/>
    <w:uiPriority w:val="99"/>
    <w:unhideWhenUsed/>
    <w:rsid w:val="003212FC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212FC"/>
  </w:style>
  <w:style w:type="paragraph" w:styleId="BalloonText">
    <w:name w:val="Balloon Text"/>
    <w:basedOn w:val="Normal"/>
    <w:link w:val="BalloonTextChar"/>
    <w:uiPriority w:val="99"/>
    <w:semiHidden/>
    <w:unhideWhenUsed/>
    <w:rsid w:val="003212F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12FC"/>
    <w:rPr>
      <w:rFonts w:ascii="Lucida Grande" w:hAnsi="Lucida Grande" w:cs="Lucida Grande"/>
      <w:sz w:val="18"/>
      <w:szCs w:val="18"/>
    </w:rPr>
  </w:style>
  <w:style w:type="paragraph" w:customStyle="1" w:styleId="BasicParagraph">
    <w:name w:val="[Basic Paragraph]"/>
    <w:basedOn w:val="Normal"/>
    <w:uiPriority w:val="99"/>
    <w:rsid w:val="0080212E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hAnsi="MinionPro-Regular" w:cs="MinionPro-Regular"/>
      <w:color w:val="000000"/>
      <w:sz w:val="24"/>
      <w:szCs w:val="24"/>
      <w:lang w:val="en-GB"/>
    </w:rPr>
  </w:style>
  <w:style w:type="paragraph" w:customStyle="1" w:styleId="ATBhead">
    <w:name w:val="AT Bhead"/>
    <w:rsid w:val="00BF6553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072"/>
      </w:tabs>
      <w:spacing w:before="240" w:after="60"/>
    </w:pPr>
    <w:rPr>
      <w:rFonts w:eastAsia="Arial Unicode MS" w:cs="Arial Unicode MS"/>
      <w:b/>
      <w:color w:val="000000"/>
      <w:sz w:val="28"/>
      <w:szCs w:val="28"/>
      <w:u w:color="000000"/>
      <w:bdr w:val="nil"/>
      <w:lang w:eastAsia="en-AU"/>
    </w:rPr>
  </w:style>
  <w:style w:type="paragraph" w:customStyle="1" w:styleId="PNameClassline">
    <w:name w:val="P: Name_Class line"/>
    <w:rsid w:val="00BF6553"/>
    <w:pPr>
      <w:pBdr>
        <w:top w:val="nil"/>
        <w:left w:val="nil"/>
        <w:bottom w:val="nil"/>
        <w:right w:val="nil"/>
        <w:between w:val="nil"/>
        <w:bar w:val="nil"/>
      </w:pBdr>
      <w:tabs>
        <w:tab w:val="left" w:leader="underscore" w:pos="3969"/>
        <w:tab w:val="left" w:leader="underscore" w:pos="6237"/>
        <w:tab w:val="left" w:leader="underscore" w:pos="8505"/>
      </w:tabs>
      <w:spacing w:before="120" w:after="360"/>
    </w:pPr>
    <w:rPr>
      <w:rFonts w:eastAsia="Arial Unicode MS" w:cs="Arial Unicode MS"/>
      <w:color w:val="3A4B58"/>
      <w:sz w:val="24"/>
      <w:szCs w:val="24"/>
      <w:u w:color="3A4B58"/>
      <w:bdr w:val="nil"/>
      <w:lang w:eastAsia="en-AU"/>
    </w:rPr>
  </w:style>
  <w:style w:type="character" w:customStyle="1" w:styleId="ATred">
    <w:name w:val="AT red"/>
    <w:basedOn w:val="DefaultParagraphFont"/>
    <w:rsid w:val="00BF6553"/>
    <w:rPr>
      <w:color w:val="FF0000"/>
    </w:rPr>
  </w:style>
  <w:style w:type="paragraph" w:customStyle="1" w:styleId="ATheaderfirst">
    <w:name w:val="AT header first"/>
    <w:basedOn w:val="Normal"/>
    <w:rsid w:val="00BF6553"/>
    <w:pPr>
      <w:tabs>
        <w:tab w:val="left" w:pos="720"/>
      </w:tabs>
      <w:spacing w:before="120" w:after="60"/>
    </w:pPr>
    <w:rPr>
      <w:rFonts w:eastAsia="Times New Roman" w:cs="Times New Roman"/>
      <w:b/>
      <w:sz w:val="24"/>
      <w:szCs w:val="24"/>
    </w:rPr>
  </w:style>
  <w:style w:type="paragraph" w:customStyle="1" w:styleId="ATquestion3">
    <w:name w:val="AT question 3"/>
    <w:basedOn w:val="ATquestion1"/>
    <w:rsid w:val="00BF6553"/>
    <w:pPr>
      <w:spacing w:before="0" w:after="0"/>
      <w:ind w:left="1276"/>
    </w:pPr>
  </w:style>
  <w:style w:type="paragraph" w:customStyle="1" w:styleId="ATquestion1">
    <w:name w:val="AT question 1"/>
    <w:basedOn w:val="Normal"/>
    <w:rsid w:val="00BF6553"/>
    <w:pPr>
      <w:tabs>
        <w:tab w:val="right" w:pos="255"/>
        <w:tab w:val="left" w:pos="425"/>
        <w:tab w:val="left" w:pos="680"/>
      </w:tabs>
      <w:spacing w:before="100" w:after="100"/>
      <w:ind w:left="425" w:hanging="425"/>
    </w:pPr>
    <w:rPr>
      <w:rFonts w:eastAsia="Times New Roman" w:cs="Times New Roman"/>
      <w:sz w:val="24"/>
      <w:szCs w:val="20"/>
      <w:lang w:val="en-AU"/>
    </w:rPr>
  </w:style>
  <w:style w:type="paragraph" w:customStyle="1" w:styleId="ATinstruction">
    <w:name w:val="AT instruction"/>
    <w:basedOn w:val="Normal"/>
    <w:rsid w:val="00BF6553"/>
    <w:pPr>
      <w:spacing w:before="240" w:after="120"/>
    </w:pPr>
    <w:rPr>
      <w:rFonts w:eastAsia="Times New Roman" w:cs="Times New Roman"/>
      <w:i/>
      <w:sz w:val="24"/>
      <w:szCs w:val="24"/>
      <w:lang w:val="en-AU"/>
    </w:rPr>
  </w:style>
  <w:style w:type="paragraph" w:customStyle="1" w:styleId="ATquestionfo">
    <w:name w:val="AT question f/o"/>
    <w:basedOn w:val="Normal"/>
    <w:rsid w:val="00BF6553"/>
    <w:pPr>
      <w:spacing w:before="100" w:after="100"/>
    </w:pPr>
    <w:rPr>
      <w:rFonts w:eastAsia="Times New Roman" w:cs="Times New Roman"/>
      <w:sz w:val="24"/>
      <w:szCs w:val="20"/>
      <w:lang w:val="en-AU"/>
    </w:rPr>
  </w:style>
  <w:style w:type="character" w:customStyle="1" w:styleId="ATquestionno">
    <w:name w:val="AT question no."/>
    <w:rsid w:val="00BF6553"/>
    <w:rPr>
      <w:rFonts w:ascii="Open Sans" w:hAnsi="Open Sans" w:cs="Arial"/>
      <w:b/>
      <w:color w:val="auto"/>
    </w:rPr>
  </w:style>
  <w:style w:type="character" w:customStyle="1" w:styleId="ATartwork">
    <w:name w:val="AT artwork"/>
    <w:rsid w:val="00BF6553"/>
  </w:style>
  <w:style w:type="paragraph" w:customStyle="1" w:styleId="ATquestion1a">
    <w:name w:val="AT question 1a"/>
    <w:basedOn w:val="ATquestion1"/>
    <w:rsid w:val="00BF6553"/>
    <w:pPr>
      <w:keepNext/>
      <w:tabs>
        <w:tab w:val="clear" w:pos="680"/>
        <w:tab w:val="left" w:pos="709"/>
      </w:tabs>
    </w:pPr>
  </w:style>
  <w:style w:type="character" w:customStyle="1" w:styleId="ATboldtext">
    <w:name w:val="AT bold text"/>
    <w:rsid w:val="00BF6553"/>
    <w:rPr>
      <w:b/>
    </w:rPr>
  </w:style>
  <w:style w:type="paragraph" w:customStyle="1" w:styleId="ATquestiona">
    <w:name w:val="AT question a"/>
    <w:basedOn w:val="Normal"/>
    <w:rsid w:val="00BF6553"/>
    <w:pPr>
      <w:tabs>
        <w:tab w:val="left" w:pos="425"/>
      </w:tabs>
      <w:ind w:left="709" w:hanging="284"/>
    </w:pPr>
    <w:rPr>
      <w:rFonts w:eastAsia="Times New Roman" w:cs="Times New Roman"/>
      <w:sz w:val="24"/>
      <w:szCs w:val="20"/>
      <w:lang w:val="en-AU"/>
    </w:rPr>
  </w:style>
  <w:style w:type="paragraph" w:customStyle="1" w:styleId="ATheader">
    <w:name w:val="AT header"/>
    <w:basedOn w:val="ATheaderfirst"/>
    <w:rsid w:val="00BF6553"/>
    <w:pPr>
      <w:spacing w:before="300"/>
    </w:pPr>
    <w:rPr>
      <w:bCs/>
    </w:rPr>
  </w:style>
  <w:style w:type="paragraph" w:customStyle="1" w:styleId="BodyText1">
    <w:name w:val="Body Text1"/>
    <w:qFormat/>
    <w:rsid w:val="00FB7D45"/>
    <w:pPr>
      <w:spacing w:after="57" w:line="264" w:lineRule="auto"/>
    </w:pPr>
  </w:style>
  <w:style w:type="paragraph" w:customStyle="1" w:styleId="Question">
    <w:name w:val="Question #"/>
    <w:qFormat/>
    <w:rsid w:val="00FB7D45"/>
    <w:pPr>
      <w:spacing w:before="284" w:after="57" w:line="264" w:lineRule="exact"/>
    </w:pPr>
    <w:rPr>
      <w:b/>
    </w:rPr>
  </w:style>
  <w:style w:type="paragraph" w:customStyle="1" w:styleId="Questiontext">
    <w:name w:val="Question text"/>
    <w:qFormat/>
    <w:rsid w:val="00FB7D45"/>
    <w:pPr>
      <w:spacing w:before="113" w:after="113" w:line="264" w:lineRule="exact"/>
      <w:ind w:left="397"/>
    </w:pPr>
  </w:style>
  <w:style w:type="paragraph" w:customStyle="1" w:styleId="Lines">
    <w:name w:val="Lines"/>
    <w:basedOn w:val="Normal"/>
    <w:qFormat/>
    <w:rsid w:val="00BF053D"/>
    <w:pPr>
      <w:spacing w:line="380" w:lineRule="exact"/>
      <w:ind w:left="397"/>
    </w:pPr>
  </w:style>
  <w:style w:type="paragraph" w:styleId="ListParagraph">
    <w:name w:val="List Paragraph"/>
    <w:basedOn w:val="Normal"/>
    <w:autoRedefine/>
    <w:qFormat/>
    <w:rsid w:val="004475A7"/>
    <w:pPr>
      <w:numPr>
        <w:numId w:val="12"/>
      </w:numPr>
      <w:tabs>
        <w:tab w:val="right" w:pos="10206"/>
      </w:tabs>
      <w:spacing w:line="264" w:lineRule="exact"/>
      <w:contextualSpacing/>
    </w:pPr>
  </w:style>
  <w:style w:type="paragraph" w:customStyle="1" w:styleId="Questionpart">
    <w:name w:val="Question part"/>
    <w:qFormat/>
    <w:rsid w:val="00994D8B"/>
    <w:pPr>
      <w:tabs>
        <w:tab w:val="right" w:pos="10206"/>
      </w:tabs>
      <w:spacing w:line="264" w:lineRule="exact"/>
      <w:ind w:left="794" w:hanging="397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Open Sans" w:eastAsiaTheme="minorEastAsia" w:hAnsi="Open Sans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27D4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212FC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212FC"/>
  </w:style>
  <w:style w:type="paragraph" w:styleId="Footer">
    <w:name w:val="footer"/>
    <w:basedOn w:val="Normal"/>
    <w:link w:val="FooterChar"/>
    <w:uiPriority w:val="99"/>
    <w:unhideWhenUsed/>
    <w:rsid w:val="003212FC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212FC"/>
  </w:style>
  <w:style w:type="paragraph" w:styleId="BalloonText">
    <w:name w:val="Balloon Text"/>
    <w:basedOn w:val="Normal"/>
    <w:link w:val="BalloonTextChar"/>
    <w:uiPriority w:val="99"/>
    <w:semiHidden/>
    <w:unhideWhenUsed/>
    <w:rsid w:val="003212F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12FC"/>
    <w:rPr>
      <w:rFonts w:ascii="Lucida Grande" w:hAnsi="Lucida Grande" w:cs="Lucida Grande"/>
      <w:sz w:val="18"/>
      <w:szCs w:val="18"/>
    </w:rPr>
  </w:style>
  <w:style w:type="paragraph" w:customStyle="1" w:styleId="BasicParagraph">
    <w:name w:val="[Basic Paragraph]"/>
    <w:basedOn w:val="Normal"/>
    <w:uiPriority w:val="99"/>
    <w:rsid w:val="0080212E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hAnsi="MinionPro-Regular" w:cs="MinionPro-Regular"/>
      <w:color w:val="000000"/>
      <w:sz w:val="24"/>
      <w:szCs w:val="24"/>
      <w:lang w:val="en-GB"/>
    </w:rPr>
  </w:style>
  <w:style w:type="paragraph" w:customStyle="1" w:styleId="ATBhead">
    <w:name w:val="AT Bhead"/>
    <w:rsid w:val="00BF6553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072"/>
      </w:tabs>
      <w:spacing w:before="240" w:after="60"/>
    </w:pPr>
    <w:rPr>
      <w:rFonts w:eastAsia="Arial Unicode MS" w:cs="Arial Unicode MS"/>
      <w:b/>
      <w:color w:val="000000"/>
      <w:sz w:val="28"/>
      <w:szCs w:val="28"/>
      <w:u w:color="000000"/>
      <w:bdr w:val="nil"/>
      <w:lang w:eastAsia="en-AU"/>
    </w:rPr>
  </w:style>
  <w:style w:type="paragraph" w:customStyle="1" w:styleId="PNameClassline">
    <w:name w:val="P: Name_Class line"/>
    <w:rsid w:val="00BF6553"/>
    <w:pPr>
      <w:pBdr>
        <w:top w:val="nil"/>
        <w:left w:val="nil"/>
        <w:bottom w:val="nil"/>
        <w:right w:val="nil"/>
        <w:between w:val="nil"/>
        <w:bar w:val="nil"/>
      </w:pBdr>
      <w:tabs>
        <w:tab w:val="left" w:leader="underscore" w:pos="3969"/>
        <w:tab w:val="left" w:leader="underscore" w:pos="6237"/>
        <w:tab w:val="left" w:leader="underscore" w:pos="8505"/>
      </w:tabs>
      <w:spacing w:before="120" w:after="360"/>
    </w:pPr>
    <w:rPr>
      <w:rFonts w:eastAsia="Arial Unicode MS" w:cs="Arial Unicode MS"/>
      <w:color w:val="3A4B58"/>
      <w:sz w:val="24"/>
      <w:szCs w:val="24"/>
      <w:u w:color="3A4B58"/>
      <w:bdr w:val="nil"/>
      <w:lang w:eastAsia="en-AU"/>
    </w:rPr>
  </w:style>
  <w:style w:type="character" w:customStyle="1" w:styleId="ATred">
    <w:name w:val="AT red"/>
    <w:basedOn w:val="DefaultParagraphFont"/>
    <w:rsid w:val="00BF6553"/>
    <w:rPr>
      <w:color w:val="FF0000"/>
    </w:rPr>
  </w:style>
  <w:style w:type="paragraph" w:customStyle="1" w:styleId="ATheaderfirst">
    <w:name w:val="AT header first"/>
    <w:basedOn w:val="Normal"/>
    <w:rsid w:val="00BF6553"/>
    <w:pPr>
      <w:tabs>
        <w:tab w:val="left" w:pos="720"/>
      </w:tabs>
      <w:spacing w:before="120" w:after="60"/>
    </w:pPr>
    <w:rPr>
      <w:rFonts w:eastAsia="Times New Roman" w:cs="Times New Roman"/>
      <w:b/>
      <w:sz w:val="24"/>
      <w:szCs w:val="24"/>
    </w:rPr>
  </w:style>
  <w:style w:type="paragraph" w:customStyle="1" w:styleId="ATquestion3">
    <w:name w:val="AT question 3"/>
    <w:basedOn w:val="ATquestion1"/>
    <w:rsid w:val="00BF6553"/>
    <w:pPr>
      <w:spacing w:before="0" w:after="0"/>
      <w:ind w:left="1276"/>
    </w:pPr>
  </w:style>
  <w:style w:type="paragraph" w:customStyle="1" w:styleId="ATquestion1">
    <w:name w:val="AT question 1"/>
    <w:basedOn w:val="Normal"/>
    <w:rsid w:val="00BF6553"/>
    <w:pPr>
      <w:tabs>
        <w:tab w:val="right" w:pos="255"/>
        <w:tab w:val="left" w:pos="425"/>
        <w:tab w:val="left" w:pos="680"/>
      </w:tabs>
      <w:spacing w:before="100" w:after="100"/>
      <w:ind w:left="425" w:hanging="425"/>
    </w:pPr>
    <w:rPr>
      <w:rFonts w:eastAsia="Times New Roman" w:cs="Times New Roman"/>
      <w:sz w:val="24"/>
      <w:szCs w:val="20"/>
      <w:lang w:val="en-AU"/>
    </w:rPr>
  </w:style>
  <w:style w:type="paragraph" w:customStyle="1" w:styleId="ATinstruction">
    <w:name w:val="AT instruction"/>
    <w:basedOn w:val="Normal"/>
    <w:rsid w:val="00BF6553"/>
    <w:pPr>
      <w:spacing w:before="240" w:after="120"/>
    </w:pPr>
    <w:rPr>
      <w:rFonts w:eastAsia="Times New Roman" w:cs="Times New Roman"/>
      <w:i/>
      <w:sz w:val="24"/>
      <w:szCs w:val="24"/>
      <w:lang w:val="en-AU"/>
    </w:rPr>
  </w:style>
  <w:style w:type="paragraph" w:customStyle="1" w:styleId="ATquestionfo">
    <w:name w:val="AT question f/o"/>
    <w:basedOn w:val="Normal"/>
    <w:rsid w:val="00BF6553"/>
    <w:pPr>
      <w:spacing w:before="100" w:after="100"/>
    </w:pPr>
    <w:rPr>
      <w:rFonts w:eastAsia="Times New Roman" w:cs="Times New Roman"/>
      <w:sz w:val="24"/>
      <w:szCs w:val="20"/>
      <w:lang w:val="en-AU"/>
    </w:rPr>
  </w:style>
  <w:style w:type="character" w:customStyle="1" w:styleId="ATquestionno">
    <w:name w:val="AT question no."/>
    <w:rsid w:val="00BF6553"/>
    <w:rPr>
      <w:rFonts w:ascii="Open Sans" w:hAnsi="Open Sans" w:cs="Arial"/>
      <w:b/>
      <w:color w:val="auto"/>
    </w:rPr>
  </w:style>
  <w:style w:type="character" w:customStyle="1" w:styleId="ATartwork">
    <w:name w:val="AT artwork"/>
    <w:rsid w:val="00BF6553"/>
  </w:style>
  <w:style w:type="paragraph" w:customStyle="1" w:styleId="ATquestion1a">
    <w:name w:val="AT question 1a"/>
    <w:basedOn w:val="ATquestion1"/>
    <w:rsid w:val="00BF6553"/>
    <w:pPr>
      <w:keepNext/>
      <w:tabs>
        <w:tab w:val="clear" w:pos="680"/>
        <w:tab w:val="left" w:pos="709"/>
      </w:tabs>
    </w:pPr>
  </w:style>
  <w:style w:type="character" w:customStyle="1" w:styleId="ATboldtext">
    <w:name w:val="AT bold text"/>
    <w:rsid w:val="00BF6553"/>
    <w:rPr>
      <w:b/>
    </w:rPr>
  </w:style>
  <w:style w:type="paragraph" w:customStyle="1" w:styleId="ATquestiona">
    <w:name w:val="AT question a"/>
    <w:basedOn w:val="Normal"/>
    <w:rsid w:val="00BF6553"/>
    <w:pPr>
      <w:tabs>
        <w:tab w:val="left" w:pos="425"/>
      </w:tabs>
      <w:ind w:left="709" w:hanging="284"/>
    </w:pPr>
    <w:rPr>
      <w:rFonts w:eastAsia="Times New Roman" w:cs="Times New Roman"/>
      <w:sz w:val="24"/>
      <w:szCs w:val="20"/>
      <w:lang w:val="en-AU"/>
    </w:rPr>
  </w:style>
  <w:style w:type="paragraph" w:customStyle="1" w:styleId="ATheader">
    <w:name w:val="AT header"/>
    <w:basedOn w:val="ATheaderfirst"/>
    <w:rsid w:val="00BF6553"/>
    <w:pPr>
      <w:spacing w:before="300"/>
    </w:pPr>
    <w:rPr>
      <w:bCs/>
    </w:rPr>
  </w:style>
  <w:style w:type="paragraph" w:customStyle="1" w:styleId="BodyText1">
    <w:name w:val="Body Text1"/>
    <w:qFormat/>
    <w:rsid w:val="00FB7D45"/>
    <w:pPr>
      <w:spacing w:after="57" w:line="264" w:lineRule="auto"/>
    </w:pPr>
  </w:style>
  <w:style w:type="paragraph" w:customStyle="1" w:styleId="Question">
    <w:name w:val="Question #"/>
    <w:qFormat/>
    <w:rsid w:val="00FB7D45"/>
    <w:pPr>
      <w:spacing w:before="284" w:after="57" w:line="264" w:lineRule="exact"/>
    </w:pPr>
    <w:rPr>
      <w:b/>
    </w:rPr>
  </w:style>
  <w:style w:type="paragraph" w:customStyle="1" w:styleId="Questiontext">
    <w:name w:val="Question text"/>
    <w:qFormat/>
    <w:rsid w:val="00FB7D45"/>
    <w:pPr>
      <w:spacing w:before="113" w:after="113" w:line="264" w:lineRule="exact"/>
      <w:ind w:left="397"/>
    </w:pPr>
  </w:style>
  <w:style w:type="paragraph" w:customStyle="1" w:styleId="Lines">
    <w:name w:val="Lines"/>
    <w:basedOn w:val="Normal"/>
    <w:qFormat/>
    <w:rsid w:val="00BF053D"/>
    <w:pPr>
      <w:spacing w:line="380" w:lineRule="exact"/>
      <w:ind w:left="397"/>
    </w:pPr>
  </w:style>
  <w:style w:type="paragraph" w:styleId="ListParagraph">
    <w:name w:val="List Paragraph"/>
    <w:basedOn w:val="Normal"/>
    <w:autoRedefine/>
    <w:qFormat/>
    <w:rsid w:val="004475A7"/>
    <w:pPr>
      <w:numPr>
        <w:numId w:val="12"/>
      </w:numPr>
      <w:tabs>
        <w:tab w:val="right" w:pos="10206"/>
      </w:tabs>
      <w:spacing w:line="264" w:lineRule="exact"/>
      <w:contextualSpacing/>
    </w:pPr>
  </w:style>
  <w:style w:type="paragraph" w:customStyle="1" w:styleId="Questionpart">
    <w:name w:val="Question part"/>
    <w:qFormat/>
    <w:rsid w:val="00994D8B"/>
    <w:pPr>
      <w:tabs>
        <w:tab w:val="right" w:pos="10206"/>
      </w:tabs>
      <w:spacing w:line="264" w:lineRule="exact"/>
      <w:ind w:left="794" w:hanging="397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eader" Target="header3.xml"/><Relationship Id="rId10" Type="http://schemas.openxmlformats.org/officeDocument/2006/relationships/image" Target="media/image2.emf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footer" Target="footer2.xm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6</Pages>
  <Words>599</Words>
  <Characters>3417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 </Company>
  <LinksUpToDate>false</LinksUpToDate>
  <CharactersWithSpaces>40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 </dc:creator>
  <cp:keywords/>
  <dc:description/>
  <cp:lastModifiedBy>Sarah Bakker</cp:lastModifiedBy>
  <cp:revision>44</cp:revision>
  <cp:lastPrinted>2014-09-13T07:50:00Z</cp:lastPrinted>
  <dcterms:created xsi:type="dcterms:W3CDTF">2014-09-13T07:50:00Z</dcterms:created>
  <dcterms:modified xsi:type="dcterms:W3CDTF">2014-11-24T0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